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82369D" w14:textId="28A5563C" w:rsidR="00515811" w:rsidRPr="003907B2" w:rsidRDefault="1FE22686">
      <w:pPr>
        <w:pStyle w:val="Heading1"/>
        <w:numPr>
          <w:ilvl w:val="0"/>
          <w:numId w:val="0"/>
        </w:numPr>
        <w:jc w:val="center"/>
        <w:rPr>
          <w:i/>
          <w:iCs/>
          <w:sz w:val="22"/>
          <w:szCs w:val="22"/>
        </w:rPr>
      </w:pPr>
      <w:bookmarkStart w:id="0" w:name="_GoBack"/>
      <w:bookmarkEnd w:id="0"/>
      <w:r w:rsidRPr="0090734F">
        <w:rPr>
          <w:sz w:val="22"/>
          <w:szCs w:val="22"/>
        </w:rPr>
        <w:t>PR</w:t>
      </w:r>
      <w:r w:rsidR="00515811" w:rsidRPr="0090734F">
        <w:rPr>
          <w:sz w:val="22"/>
          <w:szCs w:val="22"/>
        </w:rPr>
        <w:t xml:space="preserve">OJECT NARRATIVE </w:t>
      </w:r>
      <w:r w:rsidR="00515811" w:rsidRPr="00894B99">
        <w:rPr>
          <w:sz w:val="22"/>
          <w:szCs w:val="22"/>
        </w:rPr>
        <w:t>(</w:t>
      </w:r>
      <w:r w:rsidR="00894B99">
        <w:rPr>
          <w:sz w:val="24"/>
          <w:szCs w:val="24"/>
        </w:rPr>
        <w:t>T</w:t>
      </w:r>
      <w:r w:rsidR="00894B99" w:rsidRPr="001F3AF4">
        <w:rPr>
          <w:sz w:val="24"/>
          <w:szCs w:val="24"/>
        </w:rPr>
        <w:t>he narrative should not exceed 15 pages</w:t>
      </w:r>
      <w:r w:rsidR="00515811" w:rsidRPr="00894B99">
        <w:rPr>
          <w:sz w:val="22"/>
          <w:szCs w:val="22"/>
        </w:rPr>
        <w:t>)</w:t>
      </w:r>
    </w:p>
    <w:p w14:paraId="64E245F0" w14:textId="597D7597" w:rsidR="00515811" w:rsidRPr="00550D10" w:rsidRDefault="00EC1749" w:rsidP="76D0F031">
      <w:pPr>
        <w:pStyle w:val="BodyText"/>
        <w:rPr>
          <w:szCs w:val="22"/>
        </w:rPr>
      </w:pPr>
      <w:r w:rsidRPr="007206B5">
        <w:t>V</w:t>
      </w:r>
      <w:r w:rsidR="00C9100D" w:rsidRPr="007206B5">
        <w:t>isual materials, such as charts, graphs, pictures, etc., are included in the 15-page limit.</w:t>
      </w:r>
      <w:r w:rsidR="2B2CA0FF" w:rsidRPr="76D0F031">
        <w:t xml:space="preserve"> </w:t>
      </w:r>
      <w:r w:rsidR="00C9100D" w:rsidRPr="007206B5">
        <w:t xml:space="preserve">References </w:t>
      </w:r>
      <w:r w:rsidRPr="1FE22686">
        <w:t xml:space="preserve">do </w:t>
      </w:r>
      <w:r w:rsidR="00C9100D" w:rsidRPr="1FE22686">
        <w:rPr>
          <w:b/>
          <w:bCs/>
          <w:u w:val="single"/>
        </w:rPr>
        <w:t>not</w:t>
      </w:r>
      <w:r w:rsidR="00C9100D" w:rsidRPr="76D0F031">
        <w:t xml:space="preserve"> </w:t>
      </w:r>
      <w:r w:rsidRPr="1FE22686">
        <w:t>count toward</w:t>
      </w:r>
      <w:r w:rsidR="00C9100D" w:rsidRPr="1FE22686">
        <w:t xml:space="preserve"> the 15-page limit and should be </w:t>
      </w:r>
      <w:r w:rsidR="66C9504A">
        <w:t>a</w:t>
      </w:r>
      <w:r w:rsidR="66C9504A" w:rsidRPr="1FE22686">
        <w:t xml:space="preserve">fter </w:t>
      </w:r>
      <w:r w:rsidR="00C9100D" w:rsidRPr="1FE22686">
        <w:t>the Project Narrative.</w:t>
      </w:r>
      <w:r w:rsidR="00C9100D" w:rsidRPr="1FE22686">
        <w:rPr>
          <w:b/>
          <w:bCs/>
        </w:rPr>
        <w:t xml:space="preserve"> </w:t>
      </w:r>
      <w:r w:rsidR="00D31F17" w:rsidRPr="1FE22686">
        <w:t>URLs that provide information related to the proposal should not be included.</w:t>
      </w:r>
      <w:r w:rsidR="00515811" w:rsidRPr="76D0F031">
        <w:t xml:space="preserve"> </w:t>
      </w:r>
      <w:r w:rsidR="00515811" w:rsidRPr="1FE22686">
        <w:rPr>
          <w:b/>
          <w:bCs/>
        </w:rPr>
        <w:t xml:space="preserve">The 15-page </w:t>
      </w:r>
      <w:r w:rsidR="00894B99" w:rsidRPr="003907B2">
        <w:rPr>
          <w:rFonts w:eastAsia="Times New Roman"/>
          <w:b/>
          <w:bCs/>
        </w:rPr>
        <w:t xml:space="preserve">limit </w:t>
      </w:r>
      <w:r w:rsidR="00515811" w:rsidRPr="007206B5">
        <w:rPr>
          <w:b/>
          <w:bCs/>
        </w:rPr>
        <w:t>will be strictly enforced.</w:t>
      </w:r>
      <w:r w:rsidR="00515811" w:rsidRPr="76D0F031">
        <w:t xml:space="preserve"> </w:t>
      </w:r>
      <w:r w:rsidR="006344A2" w:rsidRPr="007206B5">
        <w:t xml:space="preserve">The </w:t>
      </w:r>
      <w:r w:rsidR="00894B99" w:rsidRPr="007206B5">
        <w:t>P</w:t>
      </w:r>
      <w:r w:rsidR="006344A2" w:rsidRPr="007206B5">
        <w:t xml:space="preserve">roject </w:t>
      </w:r>
      <w:r w:rsidR="00894B99" w:rsidRPr="007206B5">
        <w:t>N</w:t>
      </w:r>
      <w:r w:rsidR="006344A2" w:rsidRPr="007206B5">
        <w:t>arrative should address the following points:</w:t>
      </w:r>
    </w:p>
    <w:p w14:paraId="6EA9C76A" w14:textId="77777777" w:rsidR="00EF6154" w:rsidRPr="0090734F" w:rsidRDefault="00EF6154" w:rsidP="00434C8E">
      <w:pPr>
        <w:pStyle w:val="Heading1"/>
        <w:rPr>
          <w:sz w:val="22"/>
          <w:szCs w:val="22"/>
        </w:rPr>
      </w:pPr>
      <w:r w:rsidRPr="0090734F">
        <w:rPr>
          <w:sz w:val="22"/>
          <w:szCs w:val="22"/>
        </w:rPr>
        <w:t>Sig</w:t>
      </w:r>
      <w:r w:rsidR="00F4350B" w:rsidRPr="0090734F">
        <w:rPr>
          <w:sz w:val="22"/>
          <w:szCs w:val="22"/>
        </w:rPr>
        <w:t>nificance of Research</w:t>
      </w:r>
    </w:p>
    <w:p w14:paraId="755CDF05" w14:textId="7B6E030C" w:rsidR="00515811" w:rsidRPr="00916D22" w:rsidRDefault="00894B99" w:rsidP="00AB3D4F">
      <w:pPr>
        <w:pStyle w:val="BodyText"/>
        <w:rPr>
          <w:szCs w:val="22"/>
        </w:rPr>
      </w:pPr>
      <w:r w:rsidRPr="003907B2">
        <w:rPr>
          <w:rFonts w:eastAsia="Times New Roman"/>
          <w:szCs w:val="22"/>
        </w:rPr>
        <w:t xml:space="preserve">List any previous </w:t>
      </w:r>
      <w:r w:rsidR="009B53F0">
        <w:rPr>
          <w:rFonts w:eastAsia="Times New Roman"/>
          <w:szCs w:val="22"/>
        </w:rPr>
        <w:t xml:space="preserve">ALCC </w:t>
      </w:r>
      <w:r w:rsidRPr="003907B2">
        <w:rPr>
          <w:rFonts w:eastAsia="Times New Roman"/>
          <w:szCs w:val="22"/>
        </w:rPr>
        <w:t xml:space="preserve">award(s) received and discuss the relationship to the work proposed. </w:t>
      </w:r>
      <w:r w:rsidR="00515811" w:rsidRPr="00550D10">
        <w:rPr>
          <w:szCs w:val="22"/>
        </w:rPr>
        <w:t xml:space="preserve">Explain what advances you expect to be enabled by an </w:t>
      </w:r>
      <w:r w:rsidR="009B53F0">
        <w:rPr>
          <w:szCs w:val="22"/>
        </w:rPr>
        <w:t xml:space="preserve">ALCC </w:t>
      </w:r>
      <w:r w:rsidR="00515811" w:rsidRPr="00550D10">
        <w:rPr>
          <w:szCs w:val="22"/>
        </w:rPr>
        <w:t>award that justifies an allocation of petascale resources (e.g., anticipated impact on community paradigms, val</w:t>
      </w:r>
      <w:r w:rsidR="00515811" w:rsidRPr="007206B5">
        <w:rPr>
          <w:szCs w:val="22"/>
        </w:rPr>
        <w:t>uable insights into or solving a long-standing challenge, etc</w:t>
      </w:r>
      <w:r w:rsidRPr="007206B5">
        <w:rPr>
          <w:szCs w:val="22"/>
        </w:rPr>
        <w:t>.</w:t>
      </w:r>
      <w:r w:rsidR="00515811" w:rsidRPr="007206B5">
        <w:rPr>
          <w:szCs w:val="22"/>
        </w:rPr>
        <w:t xml:space="preserve">). Place the proposed research in the context of competing work in your discipline or business. The information should be sufficient for peer review in your area of research and also appropriate for general scientific review comparing your proposal with proposals in other disciplines. Potential </w:t>
      </w:r>
      <w:r w:rsidR="00EC1749" w:rsidRPr="00F265B1">
        <w:rPr>
          <w:szCs w:val="22"/>
        </w:rPr>
        <w:t xml:space="preserve">scientific or business </w:t>
      </w:r>
      <w:r w:rsidR="00515811" w:rsidRPr="00F265B1">
        <w:rPr>
          <w:szCs w:val="22"/>
        </w:rPr>
        <w:t>impact is the predominant determinant for awards. This factor will be assessed by a peer-review panel.</w:t>
      </w:r>
      <w:r w:rsidR="00082287" w:rsidRPr="007C4129">
        <w:rPr>
          <w:szCs w:val="22"/>
        </w:rPr>
        <w:t xml:space="preserve"> Also list any previous </w:t>
      </w:r>
      <w:r w:rsidR="009B53F0">
        <w:rPr>
          <w:szCs w:val="22"/>
        </w:rPr>
        <w:t xml:space="preserve">ALCC </w:t>
      </w:r>
      <w:r w:rsidR="00082287" w:rsidRPr="007C4129">
        <w:rPr>
          <w:szCs w:val="22"/>
        </w:rPr>
        <w:t>award(s) received and discuss the relationship to the work proposed.</w:t>
      </w:r>
      <w:r w:rsidR="006344A2" w:rsidRPr="007C4129">
        <w:rPr>
          <w:szCs w:val="22"/>
        </w:rPr>
        <w:t xml:space="preserve"> </w:t>
      </w:r>
      <w:r w:rsidR="006344A2" w:rsidRPr="007C4129">
        <w:rPr>
          <w:b/>
          <w:bCs/>
          <w:szCs w:val="22"/>
        </w:rPr>
        <w:t>This section is typically about 4 pages.</w:t>
      </w:r>
    </w:p>
    <w:p w14:paraId="609FB28E" w14:textId="6AA3BAD7" w:rsidR="0010104E" w:rsidRPr="00550D10" w:rsidRDefault="0010104E" w:rsidP="76D0F031">
      <w:pPr>
        <w:pStyle w:val="BodyText"/>
        <w:rPr>
          <w:szCs w:val="22"/>
        </w:rPr>
      </w:pPr>
      <w:r w:rsidRPr="1FE22686">
        <w:t>When you cite a reference, please insert a number in brackets, as shown here [1], to correspond to its number on the reference list at the end of this template. Please call out the references in numerical order and list them in the same way</w:t>
      </w:r>
      <w:r w:rsidR="00434C8E" w:rsidRPr="1FE22686">
        <w:t>.</w:t>
      </w:r>
      <w:r w:rsidRPr="1FE22686">
        <w:t xml:space="preserve"> </w:t>
      </w:r>
      <w:r w:rsidR="00515811" w:rsidRPr="1FE22686">
        <w:t>The reference list</w:t>
      </w:r>
      <w:r w:rsidR="00434C8E" w:rsidRPr="1FE22686">
        <w:t xml:space="preserve"> will </w:t>
      </w:r>
      <w:r w:rsidR="002550F2" w:rsidRPr="1FE22686">
        <w:rPr>
          <w:u w:val="single"/>
        </w:rPr>
        <w:t>not</w:t>
      </w:r>
      <w:r w:rsidR="657B6D9A" w:rsidRPr="003907B2">
        <w:t xml:space="preserve"> </w:t>
      </w:r>
      <w:r w:rsidR="00434C8E" w:rsidRPr="007206B5">
        <w:t>count toward the 15-page limit.</w:t>
      </w:r>
      <w:r w:rsidRPr="007206B5">
        <w:t xml:space="preserve"> </w:t>
      </w:r>
    </w:p>
    <w:p w14:paraId="4056049B" w14:textId="77777777" w:rsidR="0010104E" w:rsidRPr="00550D10" w:rsidRDefault="0010104E" w:rsidP="3F040D6A">
      <w:pPr>
        <w:pStyle w:val="BodyText"/>
        <w:rPr>
          <w:szCs w:val="22"/>
        </w:rPr>
      </w:pPr>
      <w:r w:rsidRPr="007206B5">
        <w:rPr>
          <w:szCs w:val="22"/>
        </w:rPr>
        <w:t>Insert paragraph(s).</w:t>
      </w:r>
    </w:p>
    <w:p w14:paraId="1D24A206" w14:textId="77777777" w:rsidR="00F4350B" w:rsidRPr="0090734F" w:rsidRDefault="00F4350B" w:rsidP="002A172B">
      <w:pPr>
        <w:pStyle w:val="Heading2"/>
        <w:rPr>
          <w:sz w:val="22"/>
          <w:szCs w:val="22"/>
        </w:rPr>
      </w:pPr>
      <w:r w:rsidRPr="0090734F">
        <w:rPr>
          <w:sz w:val="22"/>
          <w:szCs w:val="22"/>
        </w:rPr>
        <w:t>Heading 2 (optional)</w:t>
      </w:r>
    </w:p>
    <w:p w14:paraId="11A78F74" w14:textId="77777777" w:rsidR="0010104E" w:rsidRPr="0090734F" w:rsidRDefault="0010104E" w:rsidP="3F040D6A">
      <w:pPr>
        <w:pStyle w:val="BodyText"/>
        <w:rPr>
          <w:szCs w:val="22"/>
        </w:rPr>
      </w:pPr>
      <w:r w:rsidRPr="00550D10">
        <w:t>Insert paragraph(s).</w:t>
      </w:r>
    </w:p>
    <w:p w14:paraId="19681C24" w14:textId="77777777" w:rsidR="00F4350B" w:rsidRPr="0090734F" w:rsidRDefault="00F4350B" w:rsidP="00B9455D">
      <w:pPr>
        <w:pStyle w:val="Heading3"/>
        <w:rPr>
          <w:sz w:val="22"/>
          <w:szCs w:val="22"/>
        </w:rPr>
      </w:pPr>
      <w:r w:rsidRPr="0090734F">
        <w:rPr>
          <w:sz w:val="22"/>
          <w:szCs w:val="22"/>
        </w:rPr>
        <w:t>Heading 3 (</w:t>
      </w:r>
      <w:r w:rsidR="00011FE4" w:rsidRPr="0090734F">
        <w:rPr>
          <w:sz w:val="22"/>
          <w:szCs w:val="22"/>
        </w:rPr>
        <w:t>optional</w:t>
      </w:r>
      <w:r w:rsidRPr="0090734F">
        <w:rPr>
          <w:sz w:val="22"/>
          <w:szCs w:val="22"/>
        </w:rPr>
        <w:t>)</w:t>
      </w:r>
    </w:p>
    <w:p w14:paraId="50CEC49C" w14:textId="77777777" w:rsidR="0010104E" w:rsidRPr="0090734F" w:rsidRDefault="0010104E" w:rsidP="3F040D6A">
      <w:pPr>
        <w:pStyle w:val="BodyText"/>
        <w:rPr>
          <w:szCs w:val="22"/>
        </w:rPr>
      </w:pPr>
      <w:r w:rsidRPr="00550D10">
        <w:t>Insert paragraph(s).</w:t>
      </w:r>
    </w:p>
    <w:p w14:paraId="016B7092" w14:textId="77777777" w:rsidR="00963189" w:rsidRPr="0090734F" w:rsidRDefault="00EF6154" w:rsidP="00434C8E">
      <w:pPr>
        <w:pStyle w:val="Heading1"/>
        <w:rPr>
          <w:sz w:val="22"/>
          <w:szCs w:val="22"/>
        </w:rPr>
      </w:pPr>
      <w:r w:rsidRPr="0090734F">
        <w:rPr>
          <w:sz w:val="22"/>
          <w:szCs w:val="22"/>
        </w:rPr>
        <w:t>Research Objectives</w:t>
      </w:r>
      <w:r w:rsidR="00156BC2" w:rsidRPr="0090734F">
        <w:rPr>
          <w:sz w:val="22"/>
          <w:szCs w:val="22"/>
        </w:rPr>
        <w:t xml:space="preserve"> and Milestones</w:t>
      </w:r>
    </w:p>
    <w:p w14:paraId="22D1F4FD" w14:textId="0F900313" w:rsidR="005B2EA2" w:rsidRPr="0090734F" w:rsidRDefault="005B2EA2" w:rsidP="76D0F031">
      <w:pPr>
        <w:pStyle w:val="BodyText"/>
        <w:rPr>
          <w:szCs w:val="22"/>
        </w:rPr>
      </w:pPr>
      <w:r w:rsidRPr="00550D10">
        <w:t xml:space="preserve">Describe the proposed research, including its goals </w:t>
      </w:r>
      <w:r w:rsidR="00894B99" w:rsidRPr="00550D10">
        <w:t xml:space="preserve">and </w:t>
      </w:r>
      <w:r w:rsidRPr="00550D10">
        <w:t>milestones and the theoretical and computational methods it employs. Goals and milestones should articulate simulation and developmental objectives and</w:t>
      </w:r>
      <w:r w:rsidRPr="007206B5">
        <w:t xml:space="preserve"> be sufficiently detailed to assess the progress of the project for each year of any allocation granted. Milestones should correlate with those in the </w:t>
      </w:r>
      <w:r w:rsidR="006344A2" w:rsidRPr="007206B5">
        <w:t>m</w:t>
      </w:r>
      <w:r w:rsidRPr="007206B5">
        <w:t xml:space="preserve">ilestone </w:t>
      </w:r>
      <w:r w:rsidR="006344A2" w:rsidRPr="007206B5">
        <w:t>t</w:t>
      </w:r>
      <w:r w:rsidRPr="007206B5">
        <w:t xml:space="preserve">able. It is especially important that </w:t>
      </w:r>
      <w:r w:rsidR="006344A2" w:rsidRPr="007206B5">
        <w:t>you</w:t>
      </w:r>
      <w:r w:rsidRPr="007206B5">
        <w:t xml:space="preserve"> provide clear connections between t</w:t>
      </w:r>
      <w:r w:rsidRPr="00F265B1">
        <w:t xml:space="preserve">he project's overarching milestones, the planned </w:t>
      </w:r>
      <w:r w:rsidR="22148604" w:rsidRPr="00F265B1">
        <w:t xml:space="preserve">computational </w:t>
      </w:r>
      <w:r w:rsidR="5394A372" w:rsidRPr="007C4129">
        <w:t>ca</w:t>
      </w:r>
      <w:r w:rsidR="22148604" w:rsidRPr="007C4129">
        <w:t>mpaign</w:t>
      </w:r>
      <w:r w:rsidRPr="007C4129">
        <w:t>, and the compute time expected to be required for t</w:t>
      </w:r>
      <w:r w:rsidR="69E15F12" w:rsidRPr="00916D22">
        <w:t xml:space="preserve">his campaign </w:t>
      </w:r>
      <w:r w:rsidRPr="00916D22">
        <w:t xml:space="preserve">(e.g., should correlate with </w:t>
      </w:r>
      <w:r w:rsidR="00C05091" w:rsidRPr="00916D22">
        <w:t xml:space="preserve">those in the </w:t>
      </w:r>
      <w:r w:rsidR="006344A2" w:rsidRPr="00550D10">
        <w:t>“</w:t>
      </w:r>
      <w:r w:rsidRPr="00550D10">
        <w:t>Use of Resources Requested</w:t>
      </w:r>
      <w:r w:rsidR="006344A2" w:rsidRPr="00550D10">
        <w:t>”</w:t>
      </w:r>
      <w:r w:rsidRPr="00550D10">
        <w:t>).</w:t>
      </w:r>
      <w:r w:rsidRPr="00550D10" w:rsidDel="00515811">
        <w:t xml:space="preserve"> </w:t>
      </w:r>
      <w:r w:rsidR="00124CDC" w:rsidRPr="00550D10">
        <w:t xml:space="preserve">You should also make clear any dependencies of milestones on other milestones.  </w:t>
      </w:r>
      <w:r w:rsidR="006344A2" w:rsidRPr="00550D10">
        <w:rPr>
          <w:b/>
          <w:bCs/>
        </w:rPr>
        <w:t>This section is typically about 6 pages.</w:t>
      </w:r>
    </w:p>
    <w:p w14:paraId="00974621" w14:textId="77777777" w:rsidR="00983DDF" w:rsidRPr="0090734F" w:rsidRDefault="00983DDF" w:rsidP="2B2CA0FF">
      <w:pPr>
        <w:pStyle w:val="BodyText"/>
        <w:rPr>
          <w:szCs w:val="22"/>
        </w:rPr>
      </w:pPr>
      <w:r w:rsidRPr="00550D10">
        <w:t xml:space="preserve">If included, call out equations, tables, figures, and references in numerical order in text, </w:t>
      </w:r>
      <w:r w:rsidR="009D5242" w:rsidRPr="00550D10">
        <w:t>such as Eq</w:t>
      </w:r>
      <w:r w:rsidR="00B03DEE" w:rsidRPr="00550D10">
        <w:t>s</w:t>
      </w:r>
      <w:r w:rsidR="009D5242" w:rsidRPr="00550D10">
        <w:t xml:space="preserve">. </w:t>
      </w:r>
      <w:r w:rsidR="00B03DEE" w:rsidRPr="00550D10">
        <w:t>(</w:t>
      </w:r>
      <w:r w:rsidR="009D5242" w:rsidRPr="00550D10">
        <w:t>1</w:t>
      </w:r>
      <w:r w:rsidR="00B03DEE" w:rsidRPr="00550D10">
        <w:t>) and (2)</w:t>
      </w:r>
      <w:r w:rsidR="009D5242" w:rsidRPr="00550D10">
        <w:t>, Table 1, and Fig.</w:t>
      </w:r>
      <w:r w:rsidRPr="00550D10">
        <w:t xml:space="preserve"> 1 below. </w:t>
      </w:r>
    </w:p>
    <w:p w14:paraId="0FABD395" w14:textId="77777777" w:rsidR="00983DDF" w:rsidRPr="0090734F" w:rsidRDefault="00C60FE5" w:rsidP="002742A6">
      <w:pPr>
        <w:pStyle w:val="MTDisplayEquation"/>
        <w:spacing w:before="120" w:after="120"/>
        <w:rPr>
          <w:rFonts w:ascii="Times New Roman" w:hAnsi="Times New Roman"/>
          <w:noProof/>
          <w:sz w:val="22"/>
        </w:rPr>
      </w:pPr>
      <w:r w:rsidRPr="0090734F">
        <w:rPr>
          <w:rFonts w:ascii="Times New Roman" w:hAnsi="Times New Roman"/>
          <w:noProof/>
          <w:sz w:val="22"/>
        </w:rPr>
        <w:tab/>
      </w:r>
      <w:r w:rsidR="00420BEE" w:rsidRPr="0090734F">
        <w:rPr>
          <w:rFonts w:ascii="Times New Roman" w:hAnsi="Times New Roman"/>
          <w:noProof/>
          <w:position w:val="-22"/>
          <w:sz w:val="22"/>
        </w:rPr>
        <w:object w:dxaOrig="2620" w:dyaOrig="580" w14:anchorId="267AC9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1.25pt;height:29.25pt;mso-width-percent:0;mso-height-percent:0;mso-width-percent:0;mso-height-percent:0" o:ole="">
            <v:imagedata r:id="rId8" o:title=""/>
          </v:shape>
          <o:OLEObject Type="Embed" ProgID="Equation.DSMT4" ShapeID="_x0000_i1025" DrawAspect="Content" ObjectID="_1630472813" r:id="rId9"/>
        </w:object>
      </w:r>
      <w:r w:rsidRPr="0090734F">
        <w:rPr>
          <w:rFonts w:ascii="Times New Roman" w:hAnsi="Times New Roman"/>
          <w:noProof/>
          <w:sz w:val="22"/>
        </w:rPr>
        <w:tab/>
        <w:t>(1)</w:t>
      </w:r>
    </w:p>
    <w:p w14:paraId="724357B1" w14:textId="77777777" w:rsidR="00AF5DE9" w:rsidRPr="003907B2" w:rsidRDefault="00AF5DE9" w:rsidP="003907B2">
      <w:pPr>
        <w:pStyle w:val="MTDisplayEquation"/>
        <w:spacing w:before="120" w:after="120"/>
        <w:rPr>
          <w:rFonts w:ascii="Times New Roman" w:hAnsi="Times New Roman"/>
          <w:sz w:val="22"/>
        </w:rPr>
      </w:pPr>
      <w:r w:rsidRPr="0090734F">
        <w:rPr>
          <w:rFonts w:ascii="Times New Roman" w:hAnsi="Times New Roman"/>
          <w:sz w:val="22"/>
        </w:rPr>
        <w:lastRenderedPageBreak/>
        <w:tab/>
      </w:r>
      <w:r w:rsidR="00420BEE" w:rsidRPr="0090734F">
        <w:rPr>
          <w:rFonts w:ascii="Times New Roman" w:hAnsi="Times New Roman"/>
          <w:noProof/>
          <w:position w:val="-34"/>
          <w:sz w:val="22"/>
        </w:rPr>
        <w:object w:dxaOrig="3620" w:dyaOrig="980" w14:anchorId="405027CD">
          <v:shape id="_x0000_i1026" type="#_x0000_t75" alt="" style="width:182.25pt;height:49.5pt;mso-width-percent:0;mso-height-percent:0;mso-width-percent:0;mso-height-percent:0" o:ole="">
            <v:imagedata r:id="rId10" o:title=""/>
          </v:shape>
          <o:OLEObject Type="Embed" ProgID="Equation.DSMT4" ShapeID="_x0000_i1026" DrawAspect="Content" ObjectID="_1630472814" r:id="rId11"/>
        </w:object>
      </w:r>
      <w:r w:rsidR="00C60FE5" w:rsidRPr="0090734F">
        <w:rPr>
          <w:rFonts w:ascii="Times New Roman" w:hAnsi="Times New Roman"/>
          <w:sz w:val="22"/>
        </w:rPr>
        <w:tab/>
      </w:r>
      <w:r w:rsidR="00C60FE5" w:rsidRPr="3F040D6A">
        <w:rPr>
          <w:rFonts w:ascii="Times New Roman" w:hAnsi="Times New Roman"/>
          <w:sz w:val="22"/>
        </w:rPr>
        <w:t>(2)</w:t>
      </w:r>
    </w:p>
    <w:p w14:paraId="672A6659" w14:textId="77777777" w:rsidR="005B2EA2" w:rsidRPr="0090734F" w:rsidRDefault="005B2EA2" w:rsidP="00B53137">
      <w:pPr>
        <w:rPr>
          <w:sz w:val="22"/>
        </w:rPr>
      </w:pPr>
    </w:p>
    <w:tbl>
      <w:tblPr>
        <w:tblW w:w="0" w:type="auto"/>
        <w:jc w:val="center"/>
        <w:tblLook w:val="04A0" w:firstRow="1" w:lastRow="0" w:firstColumn="1" w:lastColumn="0" w:noHBand="0" w:noVBand="1"/>
      </w:tblPr>
      <w:tblGrid>
        <w:gridCol w:w="1368"/>
        <w:gridCol w:w="1656"/>
        <w:gridCol w:w="1793"/>
        <w:gridCol w:w="1499"/>
      </w:tblGrid>
      <w:tr w:rsidR="00983DDF" w:rsidRPr="0090734F" w14:paraId="12E11701" w14:textId="77777777" w:rsidTr="003907B2">
        <w:trPr>
          <w:jc w:val="center"/>
        </w:trPr>
        <w:tc>
          <w:tcPr>
            <w:tcW w:w="6316" w:type="dxa"/>
            <w:gridSpan w:val="4"/>
            <w:tcBorders>
              <w:bottom w:val="single" w:sz="4" w:space="0" w:color="auto"/>
            </w:tcBorders>
          </w:tcPr>
          <w:p w14:paraId="0667DF95" w14:textId="77777777" w:rsidR="00983DDF" w:rsidRPr="0090734F" w:rsidRDefault="00983DDF" w:rsidP="00B9455D">
            <w:pPr>
              <w:pStyle w:val="TableCap"/>
              <w:rPr>
                <w:rFonts w:ascii="Times New Roman" w:hAnsi="Times New Roman"/>
              </w:rPr>
            </w:pPr>
            <w:r w:rsidRPr="0090734F">
              <w:rPr>
                <w:rFonts w:ascii="Times New Roman" w:hAnsi="Times New Roman"/>
              </w:rPr>
              <w:t>Table 1.</w:t>
            </w:r>
            <w:r w:rsidR="003234D9" w:rsidRPr="0090734F">
              <w:rPr>
                <w:rFonts w:ascii="Times New Roman" w:hAnsi="Times New Roman"/>
              </w:rPr>
              <w:t xml:space="preserve"> </w:t>
            </w:r>
            <w:r w:rsidRPr="0090734F">
              <w:rPr>
                <w:rFonts w:ascii="Times New Roman" w:hAnsi="Times New Roman"/>
              </w:rPr>
              <w:t>Table title</w:t>
            </w:r>
          </w:p>
        </w:tc>
      </w:tr>
      <w:tr w:rsidR="00983DDF" w:rsidRPr="0090734F" w14:paraId="19F6FAFF" w14:textId="77777777" w:rsidTr="003907B2">
        <w:trPr>
          <w:jc w:val="center"/>
        </w:trPr>
        <w:tc>
          <w:tcPr>
            <w:tcW w:w="1368" w:type="dxa"/>
            <w:tcBorders>
              <w:top w:val="single" w:sz="4" w:space="0" w:color="auto"/>
              <w:bottom w:val="single" w:sz="4" w:space="0" w:color="auto"/>
            </w:tcBorders>
            <w:vAlign w:val="center"/>
          </w:tcPr>
          <w:p w14:paraId="401E0689" w14:textId="77777777" w:rsidR="00983DDF" w:rsidRPr="0090734F" w:rsidRDefault="002742A6" w:rsidP="00B9455D">
            <w:pPr>
              <w:pStyle w:val="TableColumnHeading"/>
              <w:spacing w:before="0" w:after="0"/>
              <w:rPr>
                <w:rFonts w:ascii="Times New Roman" w:hAnsi="Times New Roman"/>
              </w:rPr>
            </w:pPr>
            <w:r w:rsidRPr="0090734F">
              <w:rPr>
                <w:rFonts w:ascii="Times New Roman" w:hAnsi="Times New Roman"/>
              </w:rPr>
              <w:t>Column one</w:t>
            </w:r>
          </w:p>
        </w:tc>
        <w:tc>
          <w:tcPr>
            <w:tcW w:w="1656" w:type="dxa"/>
            <w:tcBorders>
              <w:top w:val="single" w:sz="4" w:space="0" w:color="auto"/>
              <w:bottom w:val="single" w:sz="4" w:space="0" w:color="auto"/>
            </w:tcBorders>
            <w:vAlign w:val="center"/>
          </w:tcPr>
          <w:p w14:paraId="6013907B" w14:textId="77777777" w:rsidR="00983DDF" w:rsidRPr="0090734F" w:rsidRDefault="002742A6" w:rsidP="00B9455D">
            <w:pPr>
              <w:pStyle w:val="TableColumnHeading"/>
              <w:spacing w:before="0" w:after="0"/>
              <w:rPr>
                <w:rFonts w:ascii="Times New Roman" w:hAnsi="Times New Roman"/>
              </w:rPr>
            </w:pPr>
            <w:r w:rsidRPr="0090734F">
              <w:rPr>
                <w:rFonts w:ascii="Times New Roman" w:hAnsi="Times New Roman"/>
              </w:rPr>
              <w:t>Column two</w:t>
            </w:r>
          </w:p>
        </w:tc>
        <w:tc>
          <w:tcPr>
            <w:tcW w:w="1793" w:type="dxa"/>
            <w:tcBorders>
              <w:top w:val="single" w:sz="4" w:space="0" w:color="auto"/>
              <w:bottom w:val="single" w:sz="4" w:space="0" w:color="auto"/>
            </w:tcBorders>
            <w:vAlign w:val="center"/>
          </w:tcPr>
          <w:p w14:paraId="2C623D54" w14:textId="77777777" w:rsidR="00983DDF" w:rsidRPr="0090734F" w:rsidRDefault="002742A6" w:rsidP="00B9455D">
            <w:pPr>
              <w:pStyle w:val="TableColumnHeading"/>
              <w:spacing w:before="0" w:after="0"/>
              <w:rPr>
                <w:rFonts w:ascii="Times New Roman" w:hAnsi="Times New Roman"/>
              </w:rPr>
            </w:pPr>
            <w:r w:rsidRPr="0090734F">
              <w:rPr>
                <w:rFonts w:ascii="Times New Roman" w:hAnsi="Times New Roman"/>
              </w:rPr>
              <w:t>Column three</w:t>
            </w:r>
          </w:p>
        </w:tc>
        <w:tc>
          <w:tcPr>
            <w:tcW w:w="1499" w:type="dxa"/>
            <w:tcBorders>
              <w:top w:val="single" w:sz="4" w:space="0" w:color="auto"/>
              <w:bottom w:val="single" w:sz="4" w:space="0" w:color="auto"/>
            </w:tcBorders>
            <w:vAlign w:val="center"/>
          </w:tcPr>
          <w:p w14:paraId="344890CF" w14:textId="77777777" w:rsidR="00983DDF" w:rsidRPr="0090734F" w:rsidRDefault="002742A6" w:rsidP="00B9455D">
            <w:pPr>
              <w:pStyle w:val="TableColumnHeading"/>
              <w:spacing w:before="0" w:after="0"/>
              <w:rPr>
                <w:rFonts w:ascii="Times New Roman" w:hAnsi="Times New Roman"/>
              </w:rPr>
            </w:pPr>
            <w:r w:rsidRPr="0090734F">
              <w:rPr>
                <w:rFonts w:ascii="Times New Roman" w:hAnsi="Times New Roman"/>
              </w:rPr>
              <w:t>Column four</w:t>
            </w:r>
          </w:p>
        </w:tc>
      </w:tr>
      <w:tr w:rsidR="00983DDF" w:rsidRPr="0090734F" w14:paraId="43FE896E" w14:textId="77777777" w:rsidTr="003907B2">
        <w:trPr>
          <w:jc w:val="center"/>
        </w:trPr>
        <w:tc>
          <w:tcPr>
            <w:tcW w:w="1368" w:type="dxa"/>
            <w:tcBorders>
              <w:top w:val="single" w:sz="4" w:space="0" w:color="auto"/>
              <w:bottom w:val="single" w:sz="4" w:space="0" w:color="auto"/>
            </w:tcBorders>
          </w:tcPr>
          <w:p w14:paraId="592224D4" w14:textId="77777777" w:rsidR="00983DDF" w:rsidRPr="0090734F" w:rsidRDefault="00983DDF" w:rsidP="3F040D6A">
            <w:pPr>
              <w:pStyle w:val="Tabletext"/>
              <w:rPr>
                <w:szCs w:val="22"/>
              </w:rPr>
            </w:pPr>
            <w:r w:rsidRPr="00550D10">
              <w:t>xxx</w:t>
            </w:r>
          </w:p>
        </w:tc>
        <w:tc>
          <w:tcPr>
            <w:tcW w:w="1656" w:type="dxa"/>
            <w:tcBorders>
              <w:top w:val="single" w:sz="4" w:space="0" w:color="auto"/>
              <w:bottom w:val="single" w:sz="4" w:space="0" w:color="auto"/>
            </w:tcBorders>
          </w:tcPr>
          <w:p w14:paraId="7D834A96" w14:textId="77777777" w:rsidR="00983DDF" w:rsidRPr="0090734F" w:rsidRDefault="00983DDF" w:rsidP="2B2CA0FF">
            <w:pPr>
              <w:pStyle w:val="Tabletext"/>
              <w:rPr>
                <w:szCs w:val="22"/>
              </w:rPr>
            </w:pPr>
            <w:r w:rsidRPr="00550D10">
              <w:t>xxx</w:t>
            </w:r>
            <w:r w:rsidR="00F64C2F" w:rsidRPr="00550D10">
              <w:rPr>
                <w:i/>
                <w:iCs/>
                <w:vertAlign w:val="superscript"/>
              </w:rPr>
              <w:t>a</w:t>
            </w:r>
          </w:p>
        </w:tc>
        <w:tc>
          <w:tcPr>
            <w:tcW w:w="1793" w:type="dxa"/>
            <w:tcBorders>
              <w:top w:val="single" w:sz="4" w:space="0" w:color="auto"/>
              <w:bottom w:val="single" w:sz="4" w:space="0" w:color="auto"/>
            </w:tcBorders>
          </w:tcPr>
          <w:p w14:paraId="73C6110E" w14:textId="77777777" w:rsidR="00983DDF" w:rsidRPr="0090734F" w:rsidRDefault="00983DDF" w:rsidP="3F040D6A">
            <w:pPr>
              <w:pStyle w:val="Tabletext"/>
              <w:rPr>
                <w:szCs w:val="22"/>
              </w:rPr>
            </w:pPr>
            <w:r w:rsidRPr="00550D10">
              <w:t>xxx</w:t>
            </w:r>
          </w:p>
        </w:tc>
        <w:tc>
          <w:tcPr>
            <w:tcW w:w="1499" w:type="dxa"/>
            <w:tcBorders>
              <w:top w:val="single" w:sz="4" w:space="0" w:color="auto"/>
              <w:bottom w:val="single" w:sz="4" w:space="0" w:color="auto"/>
            </w:tcBorders>
          </w:tcPr>
          <w:p w14:paraId="032F1B42" w14:textId="77777777" w:rsidR="00983DDF" w:rsidRPr="0090734F" w:rsidRDefault="00983DDF" w:rsidP="3F040D6A">
            <w:pPr>
              <w:pStyle w:val="Tabletext"/>
              <w:rPr>
                <w:szCs w:val="22"/>
              </w:rPr>
            </w:pPr>
            <w:r w:rsidRPr="00550D10">
              <w:t>xxx</w:t>
            </w:r>
          </w:p>
        </w:tc>
      </w:tr>
      <w:tr w:rsidR="00983DDF" w:rsidRPr="0090734F" w14:paraId="4962E9AA" w14:textId="77777777" w:rsidTr="003907B2">
        <w:trPr>
          <w:jc w:val="center"/>
        </w:trPr>
        <w:tc>
          <w:tcPr>
            <w:tcW w:w="1368" w:type="dxa"/>
            <w:tcBorders>
              <w:top w:val="single" w:sz="4" w:space="0" w:color="auto"/>
              <w:bottom w:val="single" w:sz="4" w:space="0" w:color="auto"/>
            </w:tcBorders>
          </w:tcPr>
          <w:p w14:paraId="5756B054" w14:textId="77777777" w:rsidR="00983DDF" w:rsidRPr="0090734F" w:rsidRDefault="00983DDF" w:rsidP="3F040D6A">
            <w:pPr>
              <w:pStyle w:val="Tabletext"/>
              <w:rPr>
                <w:szCs w:val="22"/>
              </w:rPr>
            </w:pPr>
            <w:r w:rsidRPr="00550D10">
              <w:t>xxx</w:t>
            </w:r>
          </w:p>
        </w:tc>
        <w:tc>
          <w:tcPr>
            <w:tcW w:w="1656" w:type="dxa"/>
            <w:tcBorders>
              <w:top w:val="single" w:sz="4" w:space="0" w:color="auto"/>
              <w:bottom w:val="single" w:sz="4" w:space="0" w:color="auto"/>
            </w:tcBorders>
          </w:tcPr>
          <w:p w14:paraId="36C5F94C" w14:textId="77777777" w:rsidR="00983DDF" w:rsidRPr="0090734F" w:rsidRDefault="00983DDF" w:rsidP="3F040D6A">
            <w:pPr>
              <w:pStyle w:val="Tabletext"/>
              <w:rPr>
                <w:szCs w:val="22"/>
              </w:rPr>
            </w:pPr>
            <w:r w:rsidRPr="00550D10">
              <w:t>xxx</w:t>
            </w:r>
          </w:p>
        </w:tc>
        <w:tc>
          <w:tcPr>
            <w:tcW w:w="1793" w:type="dxa"/>
            <w:tcBorders>
              <w:top w:val="single" w:sz="4" w:space="0" w:color="auto"/>
              <w:bottom w:val="single" w:sz="4" w:space="0" w:color="auto"/>
            </w:tcBorders>
          </w:tcPr>
          <w:p w14:paraId="47207235" w14:textId="77777777" w:rsidR="00983DDF" w:rsidRPr="0090734F" w:rsidRDefault="00983DDF" w:rsidP="3F040D6A">
            <w:pPr>
              <w:pStyle w:val="Tabletext"/>
              <w:rPr>
                <w:szCs w:val="22"/>
              </w:rPr>
            </w:pPr>
            <w:r w:rsidRPr="00550D10">
              <w:t>xxx</w:t>
            </w:r>
          </w:p>
        </w:tc>
        <w:tc>
          <w:tcPr>
            <w:tcW w:w="1499" w:type="dxa"/>
            <w:tcBorders>
              <w:top w:val="single" w:sz="4" w:space="0" w:color="auto"/>
              <w:bottom w:val="single" w:sz="4" w:space="0" w:color="auto"/>
            </w:tcBorders>
          </w:tcPr>
          <w:p w14:paraId="329D5803" w14:textId="77777777" w:rsidR="00983DDF" w:rsidRPr="0090734F" w:rsidRDefault="007F2CBB" w:rsidP="3F040D6A">
            <w:pPr>
              <w:pStyle w:val="Tabletext"/>
              <w:rPr>
                <w:szCs w:val="22"/>
              </w:rPr>
            </w:pPr>
            <w:r w:rsidRPr="00550D10">
              <w:t>x</w:t>
            </w:r>
            <w:r w:rsidR="00983DDF" w:rsidRPr="00550D10">
              <w:t>xx</w:t>
            </w:r>
          </w:p>
        </w:tc>
      </w:tr>
      <w:tr w:rsidR="00344D8D" w:rsidRPr="0090734F" w14:paraId="02198473" w14:textId="77777777" w:rsidTr="003907B2">
        <w:trPr>
          <w:jc w:val="center"/>
        </w:trPr>
        <w:tc>
          <w:tcPr>
            <w:tcW w:w="6316" w:type="dxa"/>
            <w:gridSpan w:val="4"/>
            <w:tcBorders>
              <w:top w:val="single" w:sz="4" w:space="0" w:color="auto"/>
            </w:tcBorders>
          </w:tcPr>
          <w:p w14:paraId="390479FE" w14:textId="77777777" w:rsidR="00344D8D" w:rsidRPr="0090734F" w:rsidRDefault="00344D8D" w:rsidP="2B2CA0FF">
            <w:pPr>
              <w:pStyle w:val="Tablefootnote0"/>
              <w:rPr>
                <w:szCs w:val="22"/>
              </w:rPr>
            </w:pPr>
            <w:r w:rsidRPr="00550D10">
              <w:rPr>
                <w:i/>
                <w:iCs/>
                <w:vertAlign w:val="superscript"/>
              </w:rPr>
              <w:t>a</w:t>
            </w:r>
            <w:r w:rsidRPr="00550D10">
              <w:t>Footnote here.</w:t>
            </w:r>
          </w:p>
        </w:tc>
      </w:tr>
    </w:tbl>
    <w:p w14:paraId="0A37501D" w14:textId="77777777" w:rsidR="00983DDF" w:rsidRPr="0090734F" w:rsidRDefault="00983DDF" w:rsidP="00133821">
      <w:pPr>
        <w:rPr>
          <w:sz w:val="22"/>
        </w:rPr>
      </w:pPr>
    </w:p>
    <w:p w14:paraId="5DAB6C7B" w14:textId="77777777" w:rsidR="00133821" w:rsidRPr="0090734F" w:rsidRDefault="00B96B46" w:rsidP="00133821">
      <w:pPr>
        <w:keepNext/>
        <w:jc w:val="center"/>
        <w:rPr>
          <w:sz w:val="22"/>
        </w:rPr>
      </w:pPr>
      <w:r w:rsidRPr="0090734F">
        <w:rPr>
          <w:noProof/>
          <w:sz w:val="22"/>
        </w:rPr>
        <w:drawing>
          <wp:inline distT="0" distB="0" distL="0" distR="0" wp14:anchorId="6FD33C82" wp14:editId="07777777">
            <wp:extent cx="3738880" cy="2562225"/>
            <wp:effectExtent l="0" t="0" r="0" b="0"/>
            <wp:docPr id="3" name="Picture 3" descr="11-G00115_F3_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11-G00115_F3_2"/>
                    <pic:cNvPicPr>
                      <a:picLocks/>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738880" cy="2562225"/>
                    </a:xfrm>
                    <a:prstGeom prst="rect">
                      <a:avLst/>
                    </a:prstGeom>
                    <a:noFill/>
                    <a:ln>
                      <a:noFill/>
                    </a:ln>
                  </pic:spPr>
                </pic:pic>
              </a:graphicData>
            </a:graphic>
          </wp:inline>
        </w:drawing>
      </w:r>
    </w:p>
    <w:p w14:paraId="115F5979" w14:textId="77777777" w:rsidR="00133821" w:rsidRPr="0090734F" w:rsidRDefault="00B9455D" w:rsidP="00B9455D">
      <w:pPr>
        <w:pStyle w:val="FIGCAP1line"/>
      </w:pPr>
      <w:r w:rsidRPr="0090734F">
        <w:t xml:space="preserve">Fig. 1. </w:t>
      </w:r>
      <w:r w:rsidR="00133821" w:rsidRPr="0090734F">
        <w:t>Figure caption.</w:t>
      </w:r>
    </w:p>
    <w:p w14:paraId="3E6281A4" w14:textId="77777777" w:rsidR="00732B68" w:rsidRPr="0090734F" w:rsidRDefault="00732B68" w:rsidP="00732B68">
      <w:pPr>
        <w:pStyle w:val="Heading2"/>
        <w:rPr>
          <w:sz w:val="22"/>
          <w:szCs w:val="22"/>
        </w:rPr>
      </w:pPr>
      <w:r w:rsidRPr="0090734F">
        <w:rPr>
          <w:sz w:val="22"/>
          <w:szCs w:val="22"/>
        </w:rPr>
        <w:t>Heading 2 (optional)</w:t>
      </w:r>
    </w:p>
    <w:p w14:paraId="2643E6E8" w14:textId="77777777" w:rsidR="00732B68" w:rsidRPr="0090734F" w:rsidRDefault="00732B68" w:rsidP="3F040D6A">
      <w:pPr>
        <w:pStyle w:val="BodyText"/>
        <w:rPr>
          <w:szCs w:val="22"/>
        </w:rPr>
      </w:pPr>
      <w:r w:rsidRPr="00550D10">
        <w:t>Insert paragraph(s).</w:t>
      </w:r>
    </w:p>
    <w:p w14:paraId="57E3A9F7" w14:textId="77777777" w:rsidR="00F4350B" w:rsidRPr="0090734F" w:rsidRDefault="00F4350B" w:rsidP="00B9455D">
      <w:pPr>
        <w:pStyle w:val="Heading3"/>
        <w:rPr>
          <w:sz w:val="22"/>
          <w:szCs w:val="22"/>
        </w:rPr>
      </w:pPr>
      <w:r w:rsidRPr="0090734F">
        <w:rPr>
          <w:sz w:val="22"/>
          <w:szCs w:val="22"/>
        </w:rPr>
        <w:t>Heading 3 (</w:t>
      </w:r>
      <w:r w:rsidR="00011FE4" w:rsidRPr="0090734F">
        <w:rPr>
          <w:sz w:val="22"/>
          <w:szCs w:val="22"/>
        </w:rPr>
        <w:t>optional</w:t>
      </w:r>
      <w:r w:rsidRPr="0090734F">
        <w:rPr>
          <w:sz w:val="22"/>
          <w:szCs w:val="22"/>
        </w:rPr>
        <w:t>)</w:t>
      </w:r>
    </w:p>
    <w:p w14:paraId="3FC4B88F" w14:textId="77777777" w:rsidR="009F7C5F" w:rsidRPr="0090734F" w:rsidRDefault="009F7C5F" w:rsidP="3F040D6A">
      <w:pPr>
        <w:pStyle w:val="BodyText"/>
        <w:rPr>
          <w:szCs w:val="22"/>
        </w:rPr>
      </w:pPr>
      <w:r w:rsidRPr="00550D10">
        <w:t>Insert paragraph(s).</w:t>
      </w:r>
    </w:p>
    <w:p w14:paraId="775596ED" w14:textId="7D98FD21" w:rsidR="007F2A1F" w:rsidRPr="0090734F" w:rsidRDefault="00156BC2" w:rsidP="00434C8E">
      <w:pPr>
        <w:pStyle w:val="Heading1"/>
        <w:rPr>
          <w:sz w:val="22"/>
          <w:szCs w:val="22"/>
        </w:rPr>
      </w:pPr>
      <w:r w:rsidRPr="0090734F">
        <w:rPr>
          <w:sz w:val="22"/>
          <w:szCs w:val="22"/>
        </w:rPr>
        <w:t xml:space="preserve">Computational </w:t>
      </w:r>
      <w:r w:rsidR="009B53F0">
        <w:rPr>
          <w:sz w:val="22"/>
          <w:szCs w:val="22"/>
          <w:lang w:val="en-US"/>
        </w:rPr>
        <w:t>USAGE Plans</w:t>
      </w:r>
    </w:p>
    <w:p w14:paraId="02EB378F" w14:textId="7133D3EB" w:rsidR="00E6336D" w:rsidRPr="009B53F0" w:rsidRDefault="009B53F0" w:rsidP="00AF7743">
      <w:pPr>
        <w:pStyle w:val="BodyText"/>
        <w:spacing w:after="0"/>
        <w:ind w:left="720" w:hanging="360"/>
        <w:rPr>
          <w:szCs w:val="22"/>
        </w:rPr>
      </w:pPr>
      <w:r>
        <w:rPr>
          <w:szCs w:val="22"/>
        </w:rPr>
        <w:t>Brief explanation of why your research requires ALCC-class resources.</w:t>
      </w:r>
    </w:p>
    <w:p w14:paraId="42AE8BA6" w14:textId="77777777" w:rsidR="005B2EA2" w:rsidRPr="003907B2" w:rsidRDefault="00AF7743">
      <w:pPr>
        <w:pStyle w:val="BodyText"/>
        <w:rPr>
          <w:b/>
          <w:bCs/>
          <w:szCs w:val="22"/>
        </w:rPr>
      </w:pPr>
      <w:r w:rsidRPr="00550D10">
        <w:rPr>
          <w:b/>
          <w:bCs/>
          <w:szCs w:val="22"/>
        </w:rPr>
        <w:t>This section, including the following subsections, is typically about 5 pages.</w:t>
      </w:r>
    </w:p>
    <w:p w14:paraId="08EE84AB" w14:textId="77777777" w:rsidR="001C140E" w:rsidRPr="00550D10" w:rsidRDefault="001C140E" w:rsidP="3F040D6A">
      <w:pPr>
        <w:pStyle w:val="BodyText"/>
        <w:rPr>
          <w:szCs w:val="22"/>
        </w:rPr>
      </w:pPr>
      <w:r w:rsidRPr="00550D10">
        <w:rPr>
          <w:szCs w:val="22"/>
        </w:rPr>
        <w:t>Insert paragraph(s).</w:t>
      </w:r>
    </w:p>
    <w:p w14:paraId="3802F814" w14:textId="77777777" w:rsidR="00082287" w:rsidRPr="0090734F" w:rsidRDefault="00082287" w:rsidP="00082287">
      <w:pPr>
        <w:pStyle w:val="Heading2"/>
        <w:rPr>
          <w:sz w:val="22"/>
          <w:szCs w:val="22"/>
        </w:rPr>
      </w:pPr>
      <w:r w:rsidRPr="0090734F">
        <w:rPr>
          <w:sz w:val="22"/>
          <w:szCs w:val="22"/>
        </w:rPr>
        <w:t>Use of Resources Requested</w:t>
      </w:r>
    </w:p>
    <w:p w14:paraId="3CE1C7BB" w14:textId="5FFE7672" w:rsidR="00990385" w:rsidRPr="003907B2" w:rsidRDefault="00082287">
      <w:pPr>
        <w:pStyle w:val="BodyText"/>
        <w:rPr>
          <w:rFonts w:eastAsia="Times New Roman"/>
        </w:rPr>
      </w:pPr>
      <w:r w:rsidRPr="007206B5">
        <w:t>Describe your proposed production simulations and state how the runs are tied to each of your project’s goals and milestones (</w:t>
      </w:r>
      <w:r w:rsidR="00894B99" w:rsidRPr="003907B2">
        <w:rPr>
          <w:rFonts w:eastAsia="Times New Roman"/>
        </w:rPr>
        <w:t xml:space="preserve">Section 4, "Milestone Table"). </w:t>
      </w:r>
      <w:r w:rsidR="00AD128F" w:rsidRPr="003907B2">
        <w:rPr>
          <w:rFonts w:eastAsia="Times New Roman"/>
        </w:rPr>
        <w:t xml:space="preserve">  Note that the Milestone Table should be a summary of the detailed information provided here.  </w:t>
      </w:r>
      <w:r w:rsidR="00990385" w:rsidRPr="003907B2">
        <w:rPr>
          <w:rFonts w:eastAsia="Times New Roman"/>
        </w:rPr>
        <w:t xml:space="preserve">For the </w:t>
      </w:r>
      <w:r w:rsidR="00EC1749" w:rsidRPr="003907B2">
        <w:rPr>
          <w:rFonts w:eastAsia="Times New Roman"/>
        </w:rPr>
        <w:t xml:space="preserve">research campaign </w:t>
      </w:r>
      <w:r w:rsidR="00990385" w:rsidRPr="003907B2">
        <w:rPr>
          <w:rFonts w:eastAsia="Times New Roman"/>
        </w:rPr>
        <w:t>you plan to carry out, provide a</w:t>
      </w:r>
    </w:p>
    <w:p w14:paraId="4EA11E42" w14:textId="4012DA11" w:rsidR="00990385" w:rsidRPr="003907B2" w:rsidRDefault="00AF7743">
      <w:pPr>
        <w:numPr>
          <w:ilvl w:val="3"/>
          <w:numId w:val="21"/>
        </w:numPr>
        <w:tabs>
          <w:tab w:val="clear" w:pos="2880"/>
        </w:tabs>
        <w:ind w:left="720"/>
        <w:rPr>
          <w:rFonts w:eastAsia="Times New Roman"/>
          <w:sz w:val="22"/>
        </w:rPr>
      </w:pPr>
      <w:r w:rsidRPr="003907B2">
        <w:rPr>
          <w:rFonts w:eastAsia="Times New Roman"/>
          <w:sz w:val="22"/>
        </w:rPr>
        <w:lastRenderedPageBreak/>
        <w:t>D</w:t>
      </w:r>
      <w:r w:rsidR="00990385" w:rsidRPr="003907B2">
        <w:rPr>
          <w:rFonts w:eastAsia="Times New Roman"/>
          <w:sz w:val="22"/>
        </w:rPr>
        <w:t xml:space="preserve">escription of what </w:t>
      </w:r>
      <w:r w:rsidR="00EC1749" w:rsidRPr="003907B2">
        <w:rPr>
          <w:rFonts w:eastAsia="Times New Roman"/>
          <w:sz w:val="22"/>
        </w:rPr>
        <w:t xml:space="preserve">computations </w:t>
      </w:r>
      <w:r w:rsidR="00990385" w:rsidRPr="003907B2">
        <w:rPr>
          <w:rFonts w:eastAsia="Times New Roman"/>
          <w:sz w:val="22"/>
        </w:rPr>
        <w:t>are going to be run and how they relate to the research/development objectives</w:t>
      </w:r>
      <w:r w:rsidR="00230EE0" w:rsidRPr="003907B2">
        <w:rPr>
          <w:rFonts w:eastAsia="Times New Roman"/>
          <w:sz w:val="22"/>
        </w:rPr>
        <w:t xml:space="preserve"> and milestones</w:t>
      </w:r>
      <w:r w:rsidR="00990385" w:rsidRPr="003907B2">
        <w:rPr>
          <w:rFonts w:eastAsia="Times New Roman"/>
          <w:sz w:val="22"/>
        </w:rPr>
        <w:t xml:space="preserve"> given above;</w:t>
      </w:r>
    </w:p>
    <w:p w14:paraId="058F7311" w14:textId="17B331BC" w:rsidR="00990385" w:rsidRPr="003907B2" w:rsidRDefault="00AF7743">
      <w:pPr>
        <w:numPr>
          <w:ilvl w:val="3"/>
          <w:numId w:val="21"/>
        </w:numPr>
        <w:tabs>
          <w:tab w:val="clear" w:pos="2880"/>
        </w:tabs>
        <w:ind w:left="720"/>
        <w:rPr>
          <w:rFonts w:eastAsia="Times New Roman"/>
          <w:sz w:val="22"/>
        </w:rPr>
      </w:pPr>
      <w:r w:rsidRPr="003907B2">
        <w:rPr>
          <w:rFonts w:eastAsia="Times New Roman"/>
          <w:sz w:val="22"/>
        </w:rPr>
        <w:t>D</w:t>
      </w:r>
      <w:r w:rsidR="00990385" w:rsidRPr="003907B2">
        <w:rPr>
          <w:rFonts w:eastAsia="Times New Roman"/>
          <w:sz w:val="22"/>
        </w:rPr>
        <w:t>escription of processor/</w:t>
      </w:r>
      <w:r w:rsidR="00EC1749" w:rsidRPr="003907B2">
        <w:rPr>
          <w:rFonts w:eastAsia="Times New Roman"/>
          <w:sz w:val="22"/>
        </w:rPr>
        <w:t xml:space="preserve">node </w:t>
      </w:r>
      <w:r w:rsidR="00990385" w:rsidRPr="003907B2">
        <w:rPr>
          <w:rFonts w:eastAsia="Times New Roman"/>
          <w:sz w:val="22"/>
        </w:rPr>
        <w:t xml:space="preserve">use for large runs (e.g., 10,000-hour run with 100 </w:t>
      </w:r>
      <w:r w:rsidR="00EC1749" w:rsidRPr="003907B2">
        <w:rPr>
          <w:rFonts w:eastAsia="Times New Roman"/>
          <w:sz w:val="22"/>
        </w:rPr>
        <w:t>nodes</w:t>
      </w:r>
      <w:r w:rsidR="00990385" w:rsidRPr="003907B2">
        <w:rPr>
          <w:rFonts w:eastAsia="Times New Roman"/>
          <w:sz w:val="22"/>
        </w:rPr>
        <w:t>, or ten 10-hour runs with 1</w:t>
      </w:r>
      <w:r w:rsidR="635E3459" w:rsidRPr="003907B2">
        <w:rPr>
          <w:rFonts w:eastAsia="Times New Roman"/>
          <w:sz w:val="22"/>
        </w:rPr>
        <w:t>0</w:t>
      </w:r>
      <w:r w:rsidR="00990385" w:rsidRPr="003907B2">
        <w:rPr>
          <w:rFonts w:eastAsia="Times New Roman"/>
          <w:sz w:val="22"/>
        </w:rPr>
        <w:t xml:space="preserve">,000 </w:t>
      </w:r>
      <w:r w:rsidR="00EC1749" w:rsidRPr="003907B2">
        <w:rPr>
          <w:rFonts w:eastAsia="Times New Roman"/>
          <w:sz w:val="22"/>
        </w:rPr>
        <w:t>nodes</w:t>
      </w:r>
      <w:r w:rsidR="00990385" w:rsidRPr="003907B2">
        <w:rPr>
          <w:rFonts w:eastAsia="Times New Roman"/>
          <w:sz w:val="22"/>
        </w:rPr>
        <w:t xml:space="preserve">, for a </w:t>
      </w:r>
      <w:r w:rsidR="00EC1749" w:rsidRPr="003907B2">
        <w:rPr>
          <w:rFonts w:eastAsia="Times New Roman"/>
          <w:sz w:val="22"/>
        </w:rPr>
        <w:t>1,0</w:t>
      </w:r>
      <w:r w:rsidR="00990385" w:rsidRPr="003907B2">
        <w:rPr>
          <w:rFonts w:eastAsia="Times New Roman"/>
          <w:sz w:val="22"/>
        </w:rPr>
        <w:t>00,000</w:t>
      </w:r>
      <w:r w:rsidR="00EC1749" w:rsidRPr="003907B2">
        <w:rPr>
          <w:rFonts w:eastAsia="Times New Roman"/>
          <w:sz w:val="22"/>
        </w:rPr>
        <w:t xml:space="preserve"> node</w:t>
      </w:r>
      <w:r w:rsidR="00990385" w:rsidRPr="003907B2">
        <w:rPr>
          <w:rFonts w:eastAsia="Times New Roman"/>
          <w:sz w:val="22"/>
        </w:rPr>
        <w:t>-hour allocation)</w:t>
      </w:r>
      <w:r w:rsidR="3A2E5290" w:rsidRPr="003907B2">
        <w:rPr>
          <w:rFonts w:eastAsia="Times New Roman"/>
          <w:sz w:val="22"/>
        </w:rPr>
        <w:t xml:space="preserve"> </w:t>
      </w:r>
      <w:r w:rsidR="14B67E4A" w:rsidRPr="003907B2">
        <w:rPr>
          <w:rFonts w:eastAsia="Times New Roman"/>
          <w:sz w:val="22"/>
        </w:rPr>
        <w:t>and f</w:t>
      </w:r>
      <w:r w:rsidR="00230EE0" w:rsidRPr="003907B2">
        <w:rPr>
          <w:rFonts w:eastAsia="Times New Roman"/>
          <w:sz w:val="22"/>
        </w:rPr>
        <w:t xml:space="preserve">or the </w:t>
      </w:r>
      <w:r w:rsidR="00EC1749" w:rsidRPr="003907B2">
        <w:rPr>
          <w:rFonts w:eastAsia="Times New Roman"/>
          <w:sz w:val="22"/>
        </w:rPr>
        <w:t>GPU-accelerated resources</w:t>
      </w:r>
      <w:r w:rsidR="00230EE0" w:rsidRPr="003907B2">
        <w:rPr>
          <w:rFonts w:eastAsia="Times New Roman"/>
          <w:sz w:val="22"/>
        </w:rPr>
        <w:t>, indicate which of these production simulations employ the GPUs</w:t>
      </w:r>
      <w:r w:rsidR="14B67E4A" w:rsidRPr="003907B2">
        <w:rPr>
          <w:rFonts w:eastAsia="Times New Roman"/>
          <w:sz w:val="22"/>
        </w:rPr>
        <w:t>;</w:t>
      </w:r>
      <w:r w:rsidR="00990385" w:rsidRPr="003907B2">
        <w:rPr>
          <w:rFonts w:eastAsia="Times New Roman"/>
          <w:sz w:val="22"/>
        </w:rPr>
        <w:t xml:space="preserve"> </w:t>
      </w:r>
    </w:p>
    <w:p w14:paraId="38B42AF7" w14:textId="0212A18D" w:rsidR="00990385" w:rsidRPr="003907B2" w:rsidRDefault="00AF7743">
      <w:pPr>
        <w:numPr>
          <w:ilvl w:val="3"/>
          <w:numId w:val="21"/>
        </w:numPr>
        <w:tabs>
          <w:tab w:val="clear" w:pos="2880"/>
        </w:tabs>
        <w:ind w:left="720"/>
        <w:rPr>
          <w:rFonts w:eastAsia="Times New Roman"/>
          <w:sz w:val="22"/>
        </w:rPr>
      </w:pPr>
      <w:r w:rsidRPr="003907B2">
        <w:rPr>
          <w:rFonts w:eastAsia="Times New Roman"/>
          <w:sz w:val="22"/>
        </w:rPr>
        <w:t>C</w:t>
      </w:r>
      <w:r w:rsidR="00990385" w:rsidRPr="003907B2">
        <w:rPr>
          <w:rFonts w:eastAsia="Times New Roman"/>
          <w:sz w:val="22"/>
        </w:rPr>
        <w:t xml:space="preserve">lear, detailed explanation as to how you calculated the requested number of </w:t>
      </w:r>
      <w:r w:rsidR="00EC1749" w:rsidRPr="003907B2">
        <w:rPr>
          <w:rFonts w:eastAsia="Times New Roman"/>
          <w:sz w:val="22"/>
        </w:rPr>
        <w:t xml:space="preserve">node </w:t>
      </w:r>
      <w:r w:rsidR="00990385" w:rsidRPr="003907B2">
        <w:rPr>
          <w:rFonts w:eastAsia="Times New Roman"/>
          <w:sz w:val="22"/>
        </w:rPr>
        <w:t xml:space="preserve">hours; </w:t>
      </w:r>
    </w:p>
    <w:p w14:paraId="38A53871" w14:textId="77777777" w:rsidR="00EC1749" w:rsidRPr="003907B2" w:rsidRDefault="00AF7743" w:rsidP="003907B2">
      <w:pPr>
        <w:numPr>
          <w:ilvl w:val="3"/>
          <w:numId w:val="21"/>
        </w:numPr>
        <w:tabs>
          <w:tab w:val="clear" w:pos="2880"/>
        </w:tabs>
        <w:ind w:left="720"/>
        <w:rPr>
          <w:rFonts w:eastAsia="Times New Roman"/>
          <w:sz w:val="22"/>
        </w:rPr>
      </w:pPr>
      <w:r w:rsidRPr="003907B2">
        <w:rPr>
          <w:rFonts w:eastAsia="Times New Roman"/>
          <w:sz w:val="22"/>
        </w:rPr>
        <w:t>S</w:t>
      </w:r>
      <w:r w:rsidR="00990385" w:rsidRPr="003907B2">
        <w:rPr>
          <w:rFonts w:eastAsia="Times New Roman"/>
          <w:sz w:val="22"/>
        </w:rPr>
        <w:t>ummary of your anticipated annual burn rate (e.g., linear or with periods of peak usage)</w:t>
      </w:r>
      <w:r w:rsidR="00EC1749" w:rsidRPr="003907B2">
        <w:rPr>
          <w:rFonts w:eastAsia="Times New Roman"/>
          <w:sz w:val="22"/>
        </w:rPr>
        <w:t>; and</w:t>
      </w:r>
    </w:p>
    <w:p w14:paraId="0EA40A7D" w14:textId="6C55E52A" w:rsidR="00990385" w:rsidRPr="003907B2" w:rsidDel="0AFDEED8" w:rsidRDefault="14B67E4A" w:rsidP="003907B2">
      <w:pPr>
        <w:numPr>
          <w:ilvl w:val="3"/>
          <w:numId w:val="21"/>
        </w:numPr>
        <w:tabs>
          <w:tab w:val="clear" w:pos="2880"/>
        </w:tabs>
        <w:spacing w:after="240"/>
        <w:ind w:left="720"/>
        <w:rPr>
          <w:rFonts w:eastAsia="Times New Roman"/>
          <w:sz w:val="22"/>
        </w:rPr>
      </w:pPr>
      <w:r w:rsidRPr="003907B2">
        <w:rPr>
          <w:rFonts w:eastAsia="Times"/>
          <w:sz w:val="22"/>
        </w:rPr>
        <w:t xml:space="preserve">For projects that are in the space of data, learning or other emerging technologies, a description of how the unique LCF </w:t>
      </w:r>
      <w:r w:rsidR="009B53F0">
        <w:rPr>
          <w:rFonts w:eastAsia="Times"/>
          <w:sz w:val="22"/>
        </w:rPr>
        <w:t xml:space="preserve">and/or NERSC </w:t>
      </w:r>
      <w:r w:rsidRPr="003907B2">
        <w:rPr>
          <w:rFonts w:eastAsia="Times"/>
          <w:sz w:val="22"/>
        </w:rPr>
        <w:t>resources (e.g. the unique node or system architecture</w:t>
      </w:r>
      <w:r w:rsidR="72E0B752" w:rsidRPr="003907B2">
        <w:rPr>
          <w:rFonts w:eastAsia="Times"/>
          <w:sz w:val="22"/>
        </w:rPr>
        <w:t xml:space="preserve">, </w:t>
      </w:r>
      <w:r w:rsidRPr="003907B2">
        <w:rPr>
          <w:rFonts w:eastAsia="Times New Roman"/>
          <w:sz w:val="22"/>
        </w:rPr>
        <w:t>inter-node parallelism, intra-node parallelism</w:t>
      </w:r>
      <w:r w:rsidR="4B2EEB01" w:rsidRPr="003907B2">
        <w:rPr>
          <w:rFonts w:eastAsia="Times New Roman"/>
          <w:sz w:val="22"/>
        </w:rPr>
        <w:t>,</w:t>
      </w:r>
      <w:r w:rsidRPr="003907B2">
        <w:rPr>
          <w:rFonts w:eastAsia="Times New Roman"/>
          <w:sz w:val="22"/>
        </w:rPr>
        <w:t xml:space="preserve"> th</w:t>
      </w:r>
      <w:r w:rsidRPr="003907B2">
        <w:rPr>
          <w:rFonts w:eastAsia="Times"/>
          <w:sz w:val="22"/>
        </w:rPr>
        <w:t>e deep memory hierarchy including SSDs, high-bandwidth network, or data storage) enable your campaign.</w:t>
      </w:r>
    </w:p>
    <w:p w14:paraId="642A5F41" w14:textId="50F79CAD" w:rsidR="00AF7743" w:rsidRPr="003907B2" w:rsidRDefault="00AF7743">
      <w:pPr>
        <w:rPr>
          <w:rFonts w:eastAsia="Times New Roman"/>
          <w:sz w:val="22"/>
        </w:rPr>
      </w:pPr>
      <w:r w:rsidRPr="003907B2">
        <w:rPr>
          <w:rFonts w:eastAsia="Times New Roman"/>
          <w:sz w:val="22"/>
        </w:rPr>
        <w:t>Also describe</w:t>
      </w:r>
      <w:r w:rsidR="00E6336D" w:rsidRPr="003907B2">
        <w:rPr>
          <w:rFonts w:eastAsia="Times New Roman"/>
          <w:sz w:val="22"/>
        </w:rPr>
        <w:t xml:space="preserve"> the</w:t>
      </w:r>
      <w:r w:rsidRPr="003907B2">
        <w:rPr>
          <w:rFonts w:eastAsia="Times New Roman"/>
          <w:sz w:val="22"/>
        </w:rPr>
        <w:t xml:space="preserve"> data requirements of your </w:t>
      </w:r>
      <w:r w:rsidR="00EC1749" w:rsidRPr="003907B2">
        <w:rPr>
          <w:rFonts w:eastAsia="Times New Roman"/>
          <w:sz w:val="22"/>
        </w:rPr>
        <w:t>campaign</w:t>
      </w:r>
      <w:r w:rsidR="00A23B2E" w:rsidRPr="003907B2">
        <w:rPr>
          <w:rFonts w:eastAsia="Times New Roman"/>
          <w:sz w:val="22"/>
        </w:rPr>
        <w:t>, including:</w:t>
      </w:r>
    </w:p>
    <w:p w14:paraId="21758337" w14:textId="77777777" w:rsidR="00990385" w:rsidRPr="003907B2" w:rsidRDefault="00990385">
      <w:pPr>
        <w:numPr>
          <w:ilvl w:val="3"/>
          <w:numId w:val="21"/>
        </w:numPr>
        <w:tabs>
          <w:tab w:val="clear" w:pos="2880"/>
        </w:tabs>
        <w:ind w:left="720"/>
        <w:rPr>
          <w:rFonts w:eastAsia="Times New Roman"/>
          <w:sz w:val="22"/>
        </w:rPr>
      </w:pPr>
      <w:r w:rsidRPr="003907B2">
        <w:rPr>
          <w:rFonts w:eastAsia="Times New Roman"/>
          <w:sz w:val="22"/>
        </w:rPr>
        <w:t>Estimate and breakdown of the anticipated cumulative size of stored data, in scratch and long-term archival storage, at the end of the r</w:t>
      </w:r>
      <w:r w:rsidR="00E6336D" w:rsidRPr="003907B2">
        <w:rPr>
          <w:rFonts w:eastAsia="Times New Roman"/>
          <w:sz w:val="22"/>
        </w:rPr>
        <w:t xml:space="preserve">equested award. </w:t>
      </w:r>
    </w:p>
    <w:p w14:paraId="5CB93FE2" w14:textId="77777777" w:rsidR="00990385" w:rsidRPr="003907B2" w:rsidRDefault="00E6336D">
      <w:pPr>
        <w:numPr>
          <w:ilvl w:val="3"/>
          <w:numId w:val="21"/>
        </w:numPr>
        <w:tabs>
          <w:tab w:val="clear" w:pos="2880"/>
        </w:tabs>
        <w:ind w:left="720"/>
        <w:rPr>
          <w:rFonts w:eastAsia="Times New Roman"/>
          <w:sz w:val="22"/>
        </w:rPr>
      </w:pPr>
      <w:r w:rsidRPr="003907B2">
        <w:rPr>
          <w:rFonts w:eastAsia="Times New Roman"/>
          <w:sz w:val="22"/>
        </w:rPr>
        <w:t xml:space="preserve">Description of the </w:t>
      </w:r>
      <w:r w:rsidR="00990385" w:rsidRPr="003907B2">
        <w:rPr>
          <w:rFonts w:eastAsia="Times New Roman"/>
          <w:sz w:val="22"/>
        </w:rPr>
        <w:t>effecti</w:t>
      </w:r>
      <w:r w:rsidRPr="003907B2">
        <w:rPr>
          <w:rFonts w:eastAsia="Times New Roman"/>
          <w:sz w:val="22"/>
        </w:rPr>
        <w:t xml:space="preserve">ve lifetime of your </w:t>
      </w:r>
      <w:r w:rsidR="00230EE0" w:rsidRPr="003907B2">
        <w:rPr>
          <w:rFonts w:eastAsia="Times New Roman"/>
          <w:sz w:val="22"/>
        </w:rPr>
        <w:t xml:space="preserve">stored </w:t>
      </w:r>
      <w:r w:rsidRPr="003907B2">
        <w:rPr>
          <w:rFonts w:eastAsia="Times New Roman"/>
          <w:sz w:val="22"/>
        </w:rPr>
        <w:t>data.</w:t>
      </w:r>
      <w:r w:rsidR="00990385" w:rsidRPr="003907B2">
        <w:rPr>
          <w:rFonts w:eastAsia="Times New Roman"/>
          <w:sz w:val="22"/>
        </w:rPr>
        <w:t xml:space="preserve">  If the lifetime varies, show the breakdown by the total size used.  Explain the reason for the lifetime.</w:t>
      </w:r>
    </w:p>
    <w:p w14:paraId="09A76F67" w14:textId="77777777" w:rsidR="00230EE0" w:rsidRPr="003907B2" w:rsidRDefault="00230EE0">
      <w:pPr>
        <w:numPr>
          <w:ilvl w:val="3"/>
          <w:numId w:val="21"/>
        </w:numPr>
        <w:tabs>
          <w:tab w:val="clear" w:pos="2880"/>
        </w:tabs>
        <w:ind w:left="720"/>
        <w:rPr>
          <w:rFonts w:eastAsia="Times New Roman"/>
          <w:sz w:val="22"/>
        </w:rPr>
      </w:pPr>
      <w:r w:rsidRPr="003907B2">
        <w:rPr>
          <w:rFonts w:eastAsia="Times New Roman"/>
          <w:sz w:val="22"/>
        </w:rPr>
        <w:t xml:space="preserve">Description of the data, including the expected size of the data, which will be transferred into or out of the center.  Describe what tools for </w:t>
      </w:r>
      <w:r w:rsidR="008C795A" w:rsidRPr="003907B2">
        <w:rPr>
          <w:rFonts w:eastAsia="Times New Roman"/>
          <w:sz w:val="22"/>
        </w:rPr>
        <w:t xml:space="preserve">transferring the data from external sources </w:t>
      </w:r>
      <w:r w:rsidRPr="003907B2">
        <w:rPr>
          <w:rFonts w:eastAsia="Times New Roman"/>
          <w:sz w:val="22"/>
        </w:rPr>
        <w:t>will be used.</w:t>
      </w:r>
    </w:p>
    <w:p w14:paraId="70B292B6" w14:textId="58848C7E" w:rsidR="00990385" w:rsidRPr="003907B2" w:rsidRDefault="00E6336D">
      <w:pPr>
        <w:numPr>
          <w:ilvl w:val="3"/>
          <w:numId w:val="21"/>
        </w:numPr>
        <w:tabs>
          <w:tab w:val="clear" w:pos="2880"/>
        </w:tabs>
        <w:ind w:left="720"/>
        <w:rPr>
          <w:rFonts w:eastAsia="Times New Roman"/>
          <w:sz w:val="22"/>
        </w:rPr>
      </w:pPr>
      <w:r w:rsidRPr="003907B2">
        <w:rPr>
          <w:rFonts w:eastAsia="Times New Roman"/>
          <w:sz w:val="22"/>
        </w:rPr>
        <w:t>Description of the</w:t>
      </w:r>
      <w:r w:rsidR="00990385" w:rsidRPr="003907B2">
        <w:rPr>
          <w:rFonts w:eastAsia="Times New Roman"/>
          <w:sz w:val="22"/>
        </w:rPr>
        <w:t xml:space="preserve"> tools for data storage, compression (reduction), and ana</w:t>
      </w:r>
      <w:r w:rsidRPr="003907B2">
        <w:rPr>
          <w:rFonts w:eastAsia="Times New Roman"/>
          <w:sz w:val="22"/>
        </w:rPr>
        <w:t>lysis that you currently use.</w:t>
      </w:r>
      <w:r w:rsidR="00990385" w:rsidRPr="003907B2">
        <w:rPr>
          <w:rFonts w:eastAsia="Times New Roman"/>
          <w:sz w:val="22"/>
        </w:rPr>
        <w:t xml:space="preserve"> </w:t>
      </w:r>
      <w:r w:rsidRPr="003907B2">
        <w:rPr>
          <w:rFonts w:eastAsia="Times New Roman"/>
          <w:sz w:val="22"/>
        </w:rPr>
        <w:t>Describe whether</w:t>
      </w:r>
      <w:r w:rsidR="00990385" w:rsidRPr="003907B2">
        <w:rPr>
          <w:rFonts w:eastAsia="Times New Roman"/>
          <w:sz w:val="22"/>
        </w:rPr>
        <w:t xml:space="preserve"> the tools and/or applications needed </w:t>
      </w:r>
      <w:r w:rsidR="00230EE0" w:rsidRPr="003907B2">
        <w:rPr>
          <w:rFonts w:eastAsia="Times New Roman"/>
          <w:sz w:val="22"/>
        </w:rPr>
        <w:t xml:space="preserve">are </w:t>
      </w:r>
      <w:r w:rsidR="00990385" w:rsidRPr="003907B2">
        <w:rPr>
          <w:rFonts w:eastAsia="Times New Roman"/>
          <w:sz w:val="22"/>
        </w:rPr>
        <w:t xml:space="preserve">ready or </w:t>
      </w:r>
      <w:r w:rsidRPr="003907B2">
        <w:rPr>
          <w:rFonts w:eastAsia="Times New Roman"/>
          <w:sz w:val="22"/>
        </w:rPr>
        <w:t>whether</w:t>
      </w:r>
      <w:r w:rsidR="00990385" w:rsidRPr="003907B2">
        <w:rPr>
          <w:rFonts w:eastAsia="Times New Roman"/>
          <w:sz w:val="22"/>
        </w:rPr>
        <w:t xml:space="preserve"> there </w:t>
      </w:r>
      <w:r w:rsidR="50FE3E73" w:rsidRPr="003907B2">
        <w:rPr>
          <w:rFonts w:eastAsia="Times New Roman"/>
          <w:sz w:val="22"/>
        </w:rPr>
        <w:t>a</w:t>
      </w:r>
      <w:r w:rsidR="06F4DCA9" w:rsidRPr="003907B2">
        <w:rPr>
          <w:rFonts w:eastAsia="Times New Roman"/>
          <w:sz w:val="22"/>
        </w:rPr>
        <w:t xml:space="preserve">re </w:t>
      </w:r>
      <w:r w:rsidR="00990385" w:rsidRPr="003907B2">
        <w:rPr>
          <w:rFonts w:eastAsia="Times New Roman"/>
          <w:sz w:val="22"/>
        </w:rPr>
        <w:t xml:space="preserve">new capabilities or features </w:t>
      </w:r>
      <w:r w:rsidRPr="003907B2">
        <w:rPr>
          <w:rFonts w:eastAsia="Times New Roman"/>
          <w:sz w:val="22"/>
        </w:rPr>
        <w:t>that must be developed.</w:t>
      </w:r>
    </w:p>
    <w:p w14:paraId="0568DC0C" w14:textId="77777777" w:rsidR="00990385" w:rsidRPr="003907B2" w:rsidRDefault="00990385">
      <w:pPr>
        <w:numPr>
          <w:ilvl w:val="3"/>
          <w:numId w:val="21"/>
        </w:numPr>
        <w:tabs>
          <w:tab w:val="clear" w:pos="2880"/>
        </w:tabs>
        <w:ind w:left="720"/>
        <w:rPr>
          <w:rFonts w:eastAsia="Times New Roman"/>
          <w:sz w:val="22"/>
        </w:rPr>
      </w:pPr>
      <w:r w:rsidRPr="003907B2">
        <w:rPr>
          <w:rFonts w:eastAsia="Times New Roman"/>
          <w:sz w:val="22"/>
        </w:rPr>
        <w:t xml:space="preserve">If </w:t>
      </w:r>
      <w:r w:rsidR="00E6336D" w:rsidRPr="003907B2">
        <w:rPr>
          <w:rFonts w:eastAsia="Times New Roman"/>
          <w:sz w:val="22"/>
        </w:rPr>
        <w:t xml:space="preserve">you are </w:t>
      </w:r>
      <w:r w:rsidRPr="003907B2">
        <w:rPr>
          <w:rFonts w:eastAsia="Times New Roman"/>
          <w:sz w:val="22"/>
        </w:rPr>
        <w:t>intending to make any fraction of the data generated public, specify:</w:t>
      </w:r>
    </w:p>
    <w:p w14:paraId="464AEA77" w14:textId="77777777" w:rsidR="00990385" w:rsidRPr="003907B2" w:rsidRDefault="00990385" w:rsidP="003907B2">
      <w:pPr>
        <w:numPr>
          <w:ilvl w:val="4"/>
          <w:numId w:val="24"/>
        </w:numPr>
        <w:tabs>
          <w:tab w:val="clear" w:pos="3600"/>
        </w:tabs>
        <w:ind w:left="1440"/>
        <w:rPr>
          <w:rFonts w:eastAsia="Times New Roman"/>
          <w:sz w:val="22"/>
        </w:rPr>
      </w:pPr>
      <w:r w:rsidRPr="003907B2">
        <w:rPr>
          <w:rFonts w:eastAsia="Times New Roman"/>
          <w:sz w:val="22"/>
        </w:rPr>
        <w:t>How much data and the scientific purpose</w:t>
      </w:r>
      <w:r w:rsidR="00E6336D" w:rsidRPr="003907B2">
        <w:rPr>
          <w:rFonts w:eastAsia="Times New Roman"/>
          <w:sz w:val="22"/>
        </w:rPr>
        <w:t>;</w:t>
      </w:r>
    </w:p>
    <w:p w14:paraId="1ACDA2CB" w14:textId="77777777" w:rsidR="00990385" w:rsidRPr="003907B2" w:rsidRDefault="00990385" w:rsidP="003907B2">
      <w:pPr>
        <w:numPr>
          <w:ilvl w:val="4"/>
          <w:numId w:val="24"/>
        </w:numPr>
        <w:tabs>
          <w:tab w:val="clear" w:pos="3600"/>
        </w:tabs>
        <w:ind w:left="1440"/>
        <w:rPr>
          <w:rFonts w:eastAsia="Times New Roman"/>
          <w:sz w:val="22"/>
        </w:rPr>
      </w:pPr>
      <w:r w:rsidRPr="003907B2">
        <w:rPr>
          <w:rFonts w:eastAsia="Times New Roman"/>
          <w:sz w:val="22"/>
        </w:rPr>
        <w:t>What tool will be used to share the data</w:t>
      </w:r>
      <w:r w:rsidR="00E6336D" w:rsidRPr="003907B2">
        <w:rPr>
          <w:rFonts w:eastAsia="Times New Roman"/>
          <w:sz w:val="22"/>
        </w:rPr>
        <w:t>; and</w:t>
      </w:r>
    </w:p>
    <w:p w14:paraId="15E70C9A" w14:textId="77777777" w:rsidR="00990385" w:rsidRPr="003907B2" w:rsidRDefault="00990385" w:rsidP="003907B2">
      <w:pPr>
        <w:numPr>
          <w:ilvl w:val="4"/>
          <w:numId w:val="24"/>
        </w:numPr>
        <w:tabs>
          <w:tab w:val="clear" w:pos="3600"/>
        </w:tabs>
        <w:spacing w:after="240"/>
        <w:ind w:left="1440"/>
        <w:rPr>
          <w:rFonts w:eastAsia="Times New Roman"/>
          <w:sz w:val="22"/>
        </w:rPr>
      </w:pPr>
      <w:r w:rsidRPr="003907B2">
        <w:rPr>
          <w:rFonts w:eastAsia="Times New Roman"/>
          <w:sz w:val="22"/>
        </w:rPr>
        <w:t>From where the data</w:t>
      </w:r>
      <w:r w:rsidR="00BA0B15" w:rsidRPr="003907B2">
        <w:rPr>
          <w:rFonts w:eastAsia="Times New Roman"/>
          <w:sz w:val="22"/>
        </w:rPr>
        <w:t xml:space="preserve"> will</w:t>
      </w:r>
      <w:r w:rsidRPr="003907B2">
        <w:rPr>
          <w:rFonts w:eastAsia="Times New Roman"/>
          <w:sz w:val="22"/>
        </w:rPr>
        <w:t xml:space="preserve"> be shared</w:t>
      </w:r>
      <w:r w:rsidR="00E6336D" w:rsidRPr="003907B2">
        <w:rPr>
          <w:rFonts w:eastAsia="Times New Roman"/>
          <w:sz w:val="22"/>
        </w:rPr>
        <w:t>.</w:t>
      </w:r>
    </w:p>
    <w:p w14:paraId="6E8D858F" w14:textId="77777777" w:rsidR="00A23B2E" w:rsidRPr="003907B2" w:rsidRDefault="00A23B2E">
      <w:pPr>
        <w:rPr>
          <w:rFonts w:eastAsia="Times New Roman"/>
          <w:sz w:val="22"/>
        </w:rPr>
      </w:pPr>
      <w:r w:rsidRPr="003907B2">
        <w:rPr>
          <w:rFonts w:eastAsia="Times New Roman"/>
          <w:sz w:val="22"/>
        </w:rPr>
        <w:t xml:space="preserve">If at any point during your project the sum of your data storage needs in the scratch filesystems exceed 500 terabytes, specific justification is required. </w:t>
      </w:r>
    </w:p>
    <w:p w14:paraId="6A05A809" w14:textId="77777777" w:rsidR="00A23B2E" w:rsidRPr="003907B2" w:rsidRDefault="00A23B2E" w:rsidP="00A23B2E">
      <w:pPr>
        <w:rPr>
          <w:rFonts w:eastAsia="Times New Roman"/>
          <w:sz w:val="22"/>
        </w:rPr>
      </w:pPr>
    </w:p>
    <w:p w14:paraId="6F81DEC0" w14:textId="77777777" w:rsidR="00990385" w:rsidRPr="003907B2" w:rsidRDefault="00990385" w:rsidP="003907B2">
      <w:pPr>
        <w:spacing w:before="100" w:beforeAutospacing="1" w:after="100" w:afterAutospacing="1"/>
        <w:ind w:left="810"/>
        <w:contextualSpacing/>
        <w:rPr>
          <w:rFonts w:eastAsia="Times New Roman"/>
          <w:sz w:val="22"/>
        </w:rPr>
      </w:pPr>
      <w:r w:rsidRPr="003907B2">
        <w:rPr>
          <w:rFonts w:eastAsia="Times New Roman"/>
          <w:sz w:val="22"/>
        </w:rPr>
        <w:t>NOTE: The LCF data management policies can be found at</w:t>
      </w:r>
    </w:p>
    <w:p w14:paraId="5A39BBE3" w14:textId="77777777" w:rsidR="00990385" w:rsidRPr="003907B2" w:rsidRDefault="00990385" w:rsidP="000242C0">
      <w:pPr>
        <w:spacing w:before="100" w:beforeAutospacing="1" w:after="100" w:afterAutospacing="1"/>
        <w:ind w:left="810"/>
        <w:contextualSpacing/>
        <w:rPr>
          <w:rFonts w:eastAsia="Times New Roman"/>
          <w:sz w:val="22"/>
        </w:rPr>
      </w:pPr>
    </w:p>
    <w:p w14:paraId="514B78C5" w14:textId="77777777" w:rsidR="00296268" w:rsidRPr="0052691B" w:rsidRDefault="00990385" w:rsidP="0052691B">
      <w:pPr>
        <w:ind w:firstLine="720"/>
        <w:rPr>
          <w:szCs w:val="24"/>
          <w:lang w:val="de-DE"/>
        </w:rPr>
      </w:pPr>
      <w:r w:rsidRPr="0052691B">
        <w:rPr>
          <w:rFonts w:eastAsia="Times New Roman"/>
          <w:sz w:val="22"/>
          <w:lang w:val="de-DE"/>
        </w:rPr>
        <w:t xml:space="preserve">OLCF: </w:t>
      </w:r>
      <w:hyperlink r:id="rId13" w:history="1">
        <w:r w:rsidR="00296268" w:rsidRPr="0052691B">
          <w:rPr>
            <w:rStyle w:val="Hyperlink"/>
            <w:lang w:val="de-DE"/>
          </w:rPr>
          <w:t>https://www.olcf.ornl.gov/for-users/olcf-policy-guide/</w:t>
        </w:r>
      </w:hyperlink>
    </w:p>
    <w:p w14:paraId="41C8F396" w14:textId="77777777" w:rsidR="00990385" w:rsidRPr="0052691B" w:rsidRDefault="00990385" w:rsidP="00296268">
      <w:pPr>
        <w:spacing w:before="100" w:beforeAutospacing="1" w:after="100" w:afterAutospacing="1"/>
        <w:ind w:left="810"/>
        <w:contextualSpacing/>
        <w:rPr>
          <w:rFonts w:eastAsia="Times New Roman"/>
          <w:sz w:val="22"/>
          <w:lang w:val="de-DE"/>
        </w:rPr>
      </w:pPr>
    </w:p>
    <w:p w14:paraId="27641ECA" w14:textId="3BB8EC46" w:rsidR="00082287" w:rsidRPr="0052691B" w:rsidRDefault="00990385" w:rsidP="000242C0">
      <w:pPr>
        <w:ind w:left="810"/>
        <w:rPr>
          <w:sz w:val="22"/>
          <w:lang w:val="it-IT"/>
        </w:rPr>
      </w:pPr>
      <w:r w:rsidRPr="0052691B">
        <w:rPr>
          <w:rFonts w:eastAsia="Times New Roman"/>
          <w:sz w:val="22"/>
          <w:lang w:val="it-IT"/>
        </w:rPr>
        <w:t xml:space="preserve">ALCF:  </w:t>
      </w:r>
      <w:hyperlink r:id="rId14" w:history="1">
        <w:r w:rsidRPr="0052691B">
          <w:rPr>
            <w:rStyle w:val="Hyperlink"/>
            <w:rFonts w:eastAsia="Times New Roman"/>
            <w:sz w:val="22"/>
            <w:lang w:val="it-IT"/>
          </w:rPr>
          <w:t>http://www.alcf.anl.gov/user-guides/data-policy</w:t>
        </w:r>
      </w:hyperlink>
      <w:r w:rsidR="009B53F0">
        <w:rPr>
          <w:rStyle w:val="Hyperlink"/>
          <w:rFonts w:eastAsia="Times New Roman"/>
          <w:sz w:val="22"/>
        </w:rPr>
        <w:br/>
      </w:r>
      <w:r w:rsidR="009B53F0">
        <w:rPr>
          <w:rStyle w:val="Hyperlink"/>
          <w:rFonts w:eastAsia="Times New Roman"/>
          <w:sz w:val="22"/>
        </w:rPr>
        <w:br/>
      </w:r>
      <w:r w:rsidR="009B53F0" w:rsidRPr="009B53F0">
        <w:rPr>
          <w:rStyle w:val="Hyperlink"/>
          <w:rFonts w:eastAsia="Times New Roman"/>
          <w:sz w:val="22"/>
          <w:u w:val="none"/>
        </w:rPr>
        <w:t>NERSC</w:t>
      </w:r>
      <w:r w:rsidR="009B53F0">
        <w:rPr>
          <w:rStyle w:val="Hyperlink"/>
          <w:rFonts w:eastAsia="Times New Roman"/>
          <w:sz w:val="22"/>
          <w:u w:val="none"/>
        </w:rPr>
        <w:t xml:space="preserve">: </w:t>
      </w:r>
      <w:r w:rsidR="009B53F0" w:rsidRPr="009B53F0">
        <w:rPr>
          <w:rStyle w:val="Hyperlink"/>
          <w:rFonts w:eastAsia="Times New Roman"/>
          <w:color w:val="FF0000"/>
          <w:sz w:val="22"/>
          <w:u w:val="none"/>
        </w:rPr>
        <w:t>add link</w:t>
      </w:r>
    </w:p>
    <w:p w14:paraId="2591DB0A" w14:textId="77777777" w:rsidR="00E6336D" w:rsidRPr="0090734F" w:rsidRDefault="00E6336D" w:rsidP="00E6336D">
      <w:pPr>
        <w:pStyle w:val="Heading2"/>
        <w:rPr>
          <w:sz w:val="22"/>
          <w:szCs w:val="22"/>
        </w:rPr>
      </w:pPr>
      <w:r w:rsidRPr="0090734F">
        <w:rPr>
          <w:sz w:val="22"/>
          <w:szCs w:val="22"/>
        </w:rPr>
        <w:t>Computational Approach</w:t>
      </w:r>
    </w:p>
    <w:p w14:paraId="512D0DEE" w14:textId="77777777" w:rsidR="00E6336D" w:rsidRPr="00550D10" w:rsidRDefault="00E6336D" w:rsidP="3F040D6A">
      <w:pPr>
        <w:pStyle w:val="BodyText"/>
        <w:rPr>
          <w:szCs w:val="22"/>
        </w:rPr>
      </w:pPr>
      <w:r w:rsidRPr="00550D10">
        <w:rPr>
          <w:szCs w:val="22"/>
        </w:rPr>
        <w:t xml:space="preserve">Provide a detailed description of your computational approach, including a discussion of the state of the art in the field. The description should also mention: </w:t>
      </w:r>
    </w:p>
    <w:p w14:paraId="3A5CF4BE" w14:textId="77777777" w:rsidR="00E6336D" w:rsidRPr="003907B2" w:rsidRDefault="00E6336D" w:rsidP="003907B2">
      <w:pPr>
        <w:pStyle w:val="Numberedlist"/>
        <w:numPr>
          <w:ilvl w:val="0"/>
          <w:numId w:val="18"/>
        </w:numPr>
        <w:spacing w:after="240"/>
        <w:ind w:left="720"/>
        <w:rPr>
          <w:sz w:val="22"/>
        </w:rPr>
      </w:pPr>
      <w:r w:rsidRPr="00550D10">
        <w:rPr>
          <w:sz w:val="22"/>
        </w:rPr>
        <w:t>Particular libraries required by the production and analysis software, algorithms and numerical techniques employed (e.g., finite element, iterative solver), programming languages, and other software used.</w:t>
      </w:r>
    </w:p>
    <w:p w14:paraId="7C9D3633" w14:textId="6A5F2346" w:rsidR="00AD128F" w:rsidRPr="003907B2" w:rsidRDefault="00AD128F" w:rsidP="003907B2">
      <w:pPr>
        <w:pStyle w:val="Numberedlist"/>
        <w:numPr>
          <w:ilvl w:val="0"/>
          <w:numId w:val="18"/>
        </w:numPr>
        <w:spacing w:after="240"/>
        <w:ind w:left="720"/>
        <w:rPr>
          <w:sz w:val="22"/>
        </w:rPr>
      </w:pPr>
      <w:r w:rsidRPr="00550D10">
        <w:rPr>
          <w:sz w:val="22"/>
        </w:rPr>
        <w:t>Parallel programming model(s) used (e.g., MPI, OpenMP/Pthr</w:t>
      </w:r>
      <w:r w:rsidR="00E33EC7">
        <w:rPr>
          <w:sz w:val="22"/>
        </w:rPr>
        <w:t>eads and vector intrinsics (</w:t>
      </w:r>
      <w:r w:rsidRPr="00550D10">
        <w:rPr>
          <w:sz w:val="22"/>
        </w:rPr>
        <w:t xml:space="preserve">AVX-512) for Xeon Phi; MPI, OpenMP/Pthreads, CUDA, OpenACC or AVX intrinsics for </w:t>
      </w:r>
      <w:r w:rsidR="00296268">
        <w:rPr>
          <w:sz w:val="22"/>
        </w:rPr>
        <w:t>GPUs</w:t>
      </w:r>
      <w:r w:rsidRPr="00550D10">
        <w:rPr>
          <w:sz w:val="22"/>
        </w:rPr>
        <w:t>).</w:t>
      </w:r>
    </w:p>
    <w:p w14:paraId="3C624EB1" w14:textId="77777777" w:rsidR="00E6336D" w:rsidRPr="003907B2" w:rsidRDefault="00E6336D" w:rsidP="003907B2">
      <w:pPr>
        <w:pStyle w:val="Numberedlist"/>
        <w:numPr>
          <w:ilvl w:val="0"/>
          <w:numId w:val="18"/>
        </w:numPr>
        <w:spacing w:after="240"/>
        <w:ind w:left="720"/>
        <w:rPr>
          <w:sz w:val="22"/>
        </w:rPr>
      </w:pPr>
      <w:r w:rsidRPr="00550D10">
        <w:rPr>
          <w:sz w:val="22"/>
        </w:rPr>
        <w:lastRenderedPageBreak/>
        <w:t xml:space="preserve">Project workflow including the role of analysis and visualization; identify where the analysis will be done and any potential bottlenecks in the analysis process. </w:t>
      </w:r>
      <w:r w:rsidRPr="003907B2">
        <w:rPr>
          <w:rFonts w:eastAsia="Times New Roman"/>
          <w:sz w:val="22"/>
        </w:rPr>
        <w:t>Describe any analysis and/or data reduction tools used.</w:t>
      </w:r>
    </w:p>
    <w:p w14:paraId="3D2D74CB" w14:textId="77777777" w:rsidR="00E6336D" w:rsidRPr="003907B2" w:rsidRDefault="00E6336D" w:rsidP="003907B2">
      <w:pPr>
        <w:pStyle w:val="Numberedlist"/>
        <w:numPr>
          <w:ilvl w:val="0"/>
          <w:numId w:val="18"/>
        </w:numPr>
        <w:spacing w:after="240"/>
        <w:ind w:left="720"/>
        <w:rPr>
          <w:sz w:val="22"/>
        </w:rPr>
      </w:pPr>
      <w:r w:rsidRPr="00550D10">
        <w:rPr>
          <w:sz w:val="22"/>
        </w:rPr>
        <w:t>Software workflow solution (e.g., pre- and postprocessing scripts that automate run management and analysis) to facilitate this volume of work.</w:t>
      </w:r>
    </w:p>
    <w:p w14:paraId="6F5D0117" w14:textId="77777777" w:rsidR="00E6336D" w:rsidRPr="003907B2" w:rsidRDefault="00E6336D" w:rsidP="003907B2">
      <w:pPr>
        <w:pStyle w:val="Numberedlist"/>
        <w:numPr>
          <w:ilvl w:val="0"/>
          <w:numId w:val="18"/>
        </w:numPr>
        <w:spacing w:after="240"/>
        <w:ind w:left="720"/>
        <w:rPr>
          <w:sz w:val="22"/>
        </w:rPr>
      </w:pPr>
      <w:r w:rsidRPr="00550D10">
        <w:rPr>
          <w:sz w:val="22"/>
        </w:rPr>
        <w:t>I/O requirements (e.g., amount, size, bandwidth</w:t>
      </w:r>
      <w:r w:rsidRPr="003907B2">
        <w:rPr>
          <w:rFonts w:eastAsia="Times New Roman"/>
          <w:sz w:val="22"/>
        </w:rPr>
        <w:t>, etc.</w:t>
      </w:r>
      <w:r w:rsidRPr="00550D10">
        <w:rPr>
          <w:sz w:val="22"/>
        </w:rPr>
        <w:t>) for restart, analysis, and workflow. Highlight any exceptional I/O needs.</w:t>
      </w:r>
    </w:p>
    <w:p w14:paraId="67CF0F88" w14:textId="404D1E82" w:rsidR="440E72E6" w:rsidRPr="003907B2" w:rsidRDefault="440E72E6" w:rsidP="003907B2">
      <w:pPr>
        <w:pStyle w:val="Numberedlist"/>
        <w:numPr>
          <w:ilvl w:val="0"/>
          <w:numId w:val="18"/>
        </w:numPr>
        <w:spacing w:after="240"/>
        <w:ind w:left="720"/>
        <w:rPr>
          <w:sz w:val="22"/>
        </w:rPr>
      </w:pPr>
      <w:r w:rsidRPr="003907B2">
        <w:rPr>
          <w:rFonts w:eastAsia="Times"/>
          <w:sz w:val="22"/>
        </w:rPr>
        <w:t xml:space="preserve">For projects that are in the space of data, learning or other emerging technologies, a detailed description of the efficacy of software or proposed software which will be developed to utilize the requested resources and whether that software is already installed and working on the LCF </w:t>
      </w:r>
      <w:r w:rsidR="009B53F0">
        <w:rPr>
          <w:rFonts w:eastAsia="Times"/>
          <w:sz w:val="22"/>
        </w:rPr>
        <w:t xml:space="preserve"> and/or NERSC </w:t>
      </w:r>
      <w:r w:rsidRPr="003907B2">
        <w:rPr>
          <w:rFonts w:eastAsia="Times"/>
          <w:sz w:val="22"/>
        </w:rPr>
        <w:t>resources.</w:t>
      </w:r>
    </w:p>
    <w:p w14:paraId="2FE03721" w14:textId="77777777" w:rsidR="007F2A1F" w:rsidRPr="0090734F" w:rsidRDefault="007F2A1F" w:rsidP="001B46F2">
      <w:pPr>
        <w:pStyle w:val="Heading2"/>
        <w:rPr>
          <w:sz w:val="22"/>
          <w:szCs w:val="22"/>
        </w:rPr>
      </w:pPr>
      <w:r w:rsidRPr="0090734F">
        <w:rPr>
          <w:sz w:val="22"/>
          <w:szCs w:val="22"/>
        </w:rPr>
        <w:t>Developmental Work</w:t>
      </w:r>
    </w:p>
    <w:p w14:paraId="511E23DB" w14:textId="5B52825D" w:rsidR="00E6336D" w:rsidRPr="003907B2" w:rsidRDefault="00E6336D" w:rsidP="003907B2">
      <w:pPr>
        <w:spacing w:before="100" w:beforeAutospacing="1" w:after="100" w:afterAutospacing="1"/>
        <w:rPr>
          <w:rFonts w:eastAsia="Times New Roman"/>
          <w:sz w:val="22"/>
        </w:rPr>
      </w:pPr>
      <w:r w:rsidRPr="003907B2">
        <w:rPr>
          <w:rFonts w:eastAsia="Times New Roman"/>
          <w:sz w:val="22"/>
        </w:rPr>
        <w:t xml:space="preserve">For the computational approach above, describe what, if any, development work has been carried out to date, especially on the architecture of the requested resource. </w:t>
      </w:r>
      <w:r w:rsidR="00124CDC" w:rsidRPr="003907B2">
        <w:rPr>
          <w:rFonts w:eastAsia="Times New Roman"/>
          <w:sz w:val="22"/>
        </w:rPr>
        <w:t xml:space="preserve">Describe what development work will be executed, and when, during the proposed </w:t>
      </w:r>
      <w:r w:rsidR="009B53F0">
        <w:rPr>
          <w:rFonts w:eastAsia="Times New Roman"/>
          <w:sz w:val="22"/>
        </w:rPr>
        <w:t xml:space="preserve">ALCC </w:t>
      </w:r>
      <w:r w:rsidR="00124CDC" w:rsidRPr="003907B2">
        <w:rPr>
          <w:rFonts w:eastAsia="Times New Roman"/>
          <w:sz w:val="22"/>
        </w:rPr>
        <w:t xml:space="preserve">campaign, and an estimate of the computational resources required for this work. </w:t>
      </w:r>
      <w:r w:rsidRPr="003907B2">
        <w:rPr>
          <w:rFonts w:eastAsia="Times New Roman"/>
          <w:sz w:val="22"/>
        </w:rPr>
        <w:t>If applicable, identify the milestones and production simulations in Section 2. that are dependent on the developmental work and provide a plan for validating this developmental work.</w:t>
      </w:r>
    </w:p>
    <w:p w14:paraId="54D74D84" w14:textId="5C5C8437" w:rsidR="185CB97E" w:rsidRPr="003907B2" w:rsidRDefault="185CB97E" w:rsidP="003907B2">
      <w:pPr>
        <w:spacing w:before="100" w:beforeAutospacing="1" w:after="100" w:afterAutospacing="1"/>
        <w:rPr>
          <w:rFonts w:eastAsia="Times New Roman"/>
        </w:rPr>
      </w:pPr>
    </w:p>
    <w:p w14:paraId="56462395" w14:textId="77777777" w:rsidR="009D0B21" w:rsidRPr="0090734F" w:rsidRDefault="009D0B21" w:rsidP="00434C8E">
      <w:pPr>
        <w:pStyle w:val="Heading1"/>
        <w:rPr>
          <w:sz w:val="22"/>
          <w:szCs w:val="22"/>
        </w:rPr>
      </w:pPr>
      <w:r w:rsidRPr="0090734F">
        <w:rPr>
          <w:sz w:val="22"/>
          <w:szCs w:val="22"/>
        </w:rPr>
        <w:t xml:space="preserve">REFERENCES </w:t>
      </w:r>
    </w:p>
    <w:p w14:paraId="1382EBF6" w14:textId="42017343" w:rsidR="00FF6176" w:rsidRPr="0090734F" w:rsidRDefault="00FF6176" w:rsidP="76D0F031">
      <w:pPr>
        <w:pStyle w:val="BodyText"/>
        <w:rPr>
          <w:szCs w:val="22"/>
        </w:rPr>
      </w:pPr>
      <w:r w:rsidRPr="00550D10">
        <w:t xml:space="preserve">References are optional and may be structured in accordance with any style. They </w:t>
      </w:r>
      <w:r w:rsidRPr="76D0F031">
        <w:rPr>
          <w:b/>
          <w:bCs/>
          <w:i/>
          <w:iCs/>
        </w:rPr>
        <w:t>do</w:t>
      </w:r>
      <w:r w:rsidR="002550F2" w:rsidRPr="76D0F031">
        <w:rPr>
          <w:b/>
          <w:bCs/>
          <w:i/>
          <w:iCs/>
        </w:rPr>
        <w:t xml:space="preserve"> not</w:t>
      </w:r>
      <w:r w:rsidRPr="00550D10">
        <w:t xml:space="preserve"> count toward the 15</w:t>
      </w:r>
      <w:r w:rsidR="561A3CF2" w:rsidRPr="00550D10">
        <w:t>-</w:t>
      </w:r>
      <w:r w:rsidRPr="00550D10">
        <w:noBreakHyphen/>
        <w:t>page limit.</w:t>
      </w:r>
    </w:p>
    <w:p w14:paraId="40C127BF" w14:textId="77777777" w:rsidR="00A0781E" w:rsidRPr="0090734F" w:rsidRDefault="00FF6176">
      <w:pPr>
        <w:pStyle w:val="References"/>
      </w:pPr>
      <w:r w:rsidRPr="00550D10">
        <w:t xml:space="preserve">First </w:t>
      </w:r>
      <w:r w:rsidR="009275E2" w:rsidRPr="00550D10">
        <w:t>Author, Second Author, and Third Author,</w:t>
      </w:r>
      <w:r w:rsidR="006250FA" w:rsidRPr="00550D10">
        <w:t xml:space="preserve"> “An article in a journal,” </w:t>
      </w:r>
      <w:r w:rsidR="006250FA" w:rsidRPr="00550D10">
        <w:rPr>
          <w:i/>
          <w:iCs/>
        </w:rPr>
        <w:t>Journal</w:t>
      </w:r>
      <w:r w:rsidRPr="00550D10">
        <w:rPr>
          <w:i/>
          <w:iCs/>
        </w:rPr>
        <w:t xml:space="preserve"> Name</w:t>
      </w:r>
      <w:r w:rsidR="006250FA" w:rsidRPr="00550D10">
        <w:t xml:space="preserve"> </w:t>
      </w:r>
      <w:r w:rsidR="006250FA" w:rsidRPr="00550D10">
        <w:rPr>
          <w:b/>
          <w:bCs/>
        </w:rPr>
        <w:t>32</w:t>
      </w:r>
      <w:r w:rsidR="006250FA" w:rsidRPr="00550D10">
        <w:t>(4): 46–52.</w:t>
      </w:r>
    </w:p>
    <w:p w14:paraId="1C7731A3" w14:textId="77777777" w:rsidR="009275E2" w:rsidRPr="0090734F" w:rsidRDefault="00FF6176">
      <w:pPr>
        <w:pStyle w:val="References"/>
      </w:pPr>
      <w:r w:rsidRPr="00550D10">
        <w:t xml:space="preserve">First </w:t>
      </w:r>
      <w:r w:rsidR="009275E2" w:rsidRPr="00550D10">
        <w:t xml:space="preserve">Author and Second Author, </w:t>
      </w:r>
      <w:r w:rsidR="009275E2" w:rsidRPr="00550D10">
        <w:rPr>
          <w:i/>
          <w:iCs/>
        </w:rPr>
        <w:t>Report Title</w:t>
      </w:r>
      <w:r w:rsidR="009275E2" w:rsidRPr="00550D10">
        <w:t xml:space="preserve">, Report Number, Publishing Organization or Agency, City, State, </w:t>
      </w:r>
      <w:r w:rsidRPr="007206B5">
        <w:t>2013</w:t>
      </w:r>
      <w:r w:rsidR="009275E2" w:rsidRPr="007206B5">
        <w:t>.</w:t>
      </w:r>
    </w:p>
    <w:p w14:paraId="7D65C05F" w14:textId="77777777" w:rsidR="00FF6176" w:rsidRPr="0090734F" w:rsidRDefault="00FF6176">
      <w:pPr>
        <w:pStyle w:val="References"/>
      </w:pPr>
      <w:r w:rsidRPr="00550D10">
        <w:t xml:space="preserve">First Author et al., “Chapter Title,” </w:t>
      </w:r>
      <w:r w:rsidRPr="00550D10">
        <w:rPr>
          <w:i/>
          <w:iCs/>
        </w:rPr>
        <w:t>Book Title</w:t>
      </w:r>
      <w:r w:rsidRPr="00550D10">
        <w:t>, Publisher, City, State, 2011.</w:t>
      </w:r>
    </w:p>
    <w:p w14:paraId="7C1FC05F" w14:textId="77777777" w:rsidR="009275E2" w:rsidRPr="0090734F" w:rsidRDefault="00FF6176">
      <w:pPr>
        <w:pStyle w:val="References"/>
      </w:pPr>
      <w:r w:rsidRPr="00550D10">
        <w:t xml:space="preserve">Corporate or Agency Author, </w:t>
      </w:r>
      <w:r w:rsidRPr="00550D10">
        <w:rPr>
          <w:i/>
          <w:iCs/>
        </w:rPr>
        <w:t>Book Title,</w:t>
      </w:r>
      <w:r w:rsidRPr="00550D10">
        <w:t xml:space="preserve"> Publisher, City, State, 2012.</w:t>
      </w:r>
    </w:p>
    <w:sectPr w:rsidR="009275E2" w:rsidRPr="0090734F" w:rsidSect="007C4129">
      <w:headerReference w:type="even" r:id="rId15"/>
      <w:headerReference w:type="default" r:id="rId16"/>
      <w:footerReference w:type="even" r:id="rId17"/>
      <w:footerReference w:type="default" r:id="rId18"/>
      <w:headerReference w:type="first" r:id="rId19"/>
      <w:footerReference w:type="firs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4A5C1A" w14:textId="77777777" w:rsidR="00420BEE" w:rsidRDefault="00420BEE" w:rsidP="00F51471">
      <w:r>
        <w:separator/>
      </w:r>
    </w:p>
  </w:endnote>
  <w:endnote w:type="continuationSeparator" w:id="0">
    <w:p w14:paraId="3B517E29" w14:textId="77777777" w:rsidR="00420BEE" w:rsidRDefault="00420BEE" w:rsidP="00F514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charset w:val="00"/>
    <w:family w:val="roman"/>
    <w:pitch w:val="variable"/>
    <w:sig w:usb0="00000007" w:usb1="00000000" w:usb2="00000000" w:usb3="00000000" w:csb0="00000093" w:csb1="00000000"/>
  </w:font>
  <w:font w:name="Times">
    <w:panose1 w:val="02020603050405020304"/>
    <w:charset w:val="00"/>
    <w:family w:val="roman"/>
    <w:pitch w:val="variable"/>
    <w:sig w:usb0="E0002EFF" w:usb1="C000785B" w:usb2="00000009" w:usb3="00000000" w:csb0="000001FF" w:csb1="00000000"/>
  </w:font>
  <w:font w:name="Times New Roman Bold">
    <w:panose1 w:val="02020803070505020304"/>
    <w:charset w:val="00"/>
    <w:family w:val="auto"/>
    <w:pitch w:val="variable"/>
    <w:sig w:usb0="E0002AFF" w:usb1="C0007841" w:usb2="00000009" w:usb3="00000000" w:csb0="000001FF" w:csb1="00000000"/>
  </w:font>
  <w:font w:name="Helvetica Neue">
    <w:charset w:val="00"/>
    <w:family w:val="auto"/>
    <w:pitch w:val="variable"/>
    <w:sig w:usb0="E50002FF" w:usb1="500079DB" w:usb2="0000001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DengXian">
    <w:altName w:val="等线"/>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BB1CEF" w14:textId="77777777" w:rsidR="00665C18" w:rsidRDefault="00665C1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AE699" w14:textId="5940E1E5" w:rsidR="006B3E5D" w:rsidRPr="0090734F" w:rsidRDefault="006B3E5D">
    <w:pPr>
      <w:pStyle w:val="Footer"/>
      <w:jc w:val="center"/>
      <w:rPr>
        <w:sz w:val="22"/>
      </w:rPr>
    </w:pPr>
    <w:r w:rsidRPr="0090734F">
      <w:rPr>
        <w:sz w:val="22"/>
      </w:rPr>
      <w:fldChar w:fldCharType="begin"/>
    </w:r>
    <w:r w:rsidRPr="0090734F">
      <w:rPr>
        <w:sz w:val="22"/>
      </w:rPr>
      <w:instrText xml:space="preserve"> PAGE   \* MERGEFORMAT </w:instrText>
    </w:r>
    <w:r w:rsidRPr="0090734F">
      <w:rPr>
        <w:sz w:val="22"/>
      </w:rPr>
      <w:fldChar w:fldCharType="separate"/>
    </w:r>
    <w:r w:rsidR="00665C18">
      <w:rPr>
        <w:noProof/>
        <w:sz w:val="22"/>
      </w:rPr>
      <w:t>1</w:t>
    </w:r>
    <w:r w:rsidRPr="0090734F">
      <w:rPr>
        <w:sz w:val="22"/>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E6440C" w14:textId="77777777" w:rsidR="00665C18" w:rsidRDefault="00665C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4F76707" w14:textId="77777777" w:rsidR="00420BEE" w:rsidRDefault="00420BEE" w:rsidP="00F51471">
      <w:r>
        <w:separator/>
      </w:r>
    </w:p>
  </w:footnote>
  <w:footnote w:type="continuationSeparator" w:id="0">
    <w:p w14:paraId="38C7498C" w14:textId="77777777" w:rsidR="00420BEE" w:rsidRDefault="00420BEE" w:rsidP="00F514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05732A" w14:textId="77777777" w:rsidR="00665C18" w:rsidRDefault="00665C1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210C42" w14:textId="77777777" w:rsidR="006B3E5D" w:rsidRPr="003907B2" w:rsidRDefault="006B3E5D">
    <w:pPr>
      <w:pStyle w:val="Header"/>
      <w:rPr>
        <w:sz w:val="22"/>
      </w:rPr>
    </w:pPr>
    <w:r w:rsidRPr="3F040D6A">
      <w:rPr>
        <w:sz w:val="22"/>
      </w:rPr>
      <w:t>Title</w:t>
    </w:r>
    <w:r w:rsidRPr="0090734F">
      <w:rPr>
        <w:sz w:val="22"/>
      </w:rPr>
      <w:tab/>
    </w:r>
    <w:r w:rsidRPr="0090734F">
      <w:rPr>
        <w:sz w:val="22"/>
      </w:rPr>
      <w:tab/>
    </w:r>
    <w:r w:rsidRPr="3F040D6A">
      <w:rPr>
        <w:sz w:val="22"/>
      </w:rPr>
      <w:t>Lead PI</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092272" w14:textId="77777777" w:rsidR="00665C18" w:rsidRDefault="00665C1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30BC17F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D1781"/>
    <w:multiLevelType w:val="hybridMultilevel"/>
    <w:tmpl w:val="1860825A"/>
    <w:lvl w:ilvl="0" w:tplc="48901964">
      <w:start w:val="1"/>
      <w:numFmt w:val="bullet"/>
      <w:pStyle w:val="Bulletlis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5675C8"/>
    <w:multiLevelType w:val="hybridMultilevel"/>
    <w:tmpl w:val="7A72D5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2656AF"/>
    <w:multiLevelType w:val="multilevel"/>
    <w:tmpl w:val="7016540A"/>
    <w:lvl w:ilvl="0">
      <w:start w:val="1"/>
      <w:numFmt w:val="decimal"/>
      <w:pStyle w:val="Heading1"/>
      <w:lvlText w:val="%1"/>
      <w:lvlJc w:val="left"/>
      <w:pPr>
        <w:ind w:left="720" w:hanging="360"/>
      </w:pPr>
      <w:rPr>
        <w:rFonts w:hint="default"/>
      </w:rPr>
    </w:lvl>
    <w:lvl w:ilvl="1">
      <w:start w:val="1"/>
      <w:numFmt w:val="decimal"/>
      <w:pStyle w:val="Heading2"/>
      <w:isLgl/>
      <w:lvlText w:val="%1.%2"/>
      <w:lvlJc w:val="left"/>
      <w:pPr>
        <w:ind w:left="930" w:hanging="570"/>
      </w:pPr>
      <w:rPr>
        <w:rFonts w:hint="default"/>
      </w:rPr>
    </w:lvl>
    <w:lvl w:ilvl="2">
      <w:start w:val="1"/>
      <w:numFmt w:val="decimal"/>
      <w:pStyle w:val="Heading3"/>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16637BF3"/>
    <w:multiLevelType w:val="hybridMultilevel"/>
    <w:tmpl w:val="E9EEE0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2585518"/>
    <w:multiLevelType w:val="hybridMultilevel"/>
    <w:tmpl w:val="7930C5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2A268E5"/>
    <w:multiLevelType w:val="hybridMultilevel"/>
    <w:tmpl w:val="1A16149A"/>
    <w:lvl w:ilvl="0" w:tplc="2DE89A6E">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41F7BEE"/>
    <w:multiLevelType w:val="hybridMultilevel"/>
    <w:tmpl w:val="4AF4CE5A"/>
    <w:lvl w:ilvl="0" w:tplc="604A7FFC">
      <w:start w:val="1"/>
      <w:numFmt w:val="decimal"/>
      <w:pStyle w:val="Numberedlist"/>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4910735"/>
    <w:multiLevelType w:val="hybridMultilevel"/>
    <w:tmpl w:val="411A0D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98C1322"/>
    <w:multiLevelType w:val="hybridMultilevel"/>
    <w:tmpl w:val="44FC0B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B3D0388"/>
    <w:multiLevelType w:val="hybridMultilevel"/>
    <w:tmpl w:val="4FE2135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484C73"/>
    <w:multiLevelType w:val="hybridMultilevel"/>
    <w:tmpl w:val="2CB81DF6"/>
    <w:lvl w:ilvl="0" w:tplc="FFFFFFF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3255559"/>
    <w:multiLevelType w:val="hybridMultilevel"/>
    <w:tmpl w:val="0896C288"/>
    <w:lvl w:ilvl="0" w:tplc="10F25E5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A76B82"/>
    <w:multiLevelType w:val="hybridMultilevel"/>
    <w:tmpl w:val="719011B0"/>
    <w:lvl w:ilvl="0" w:tplc="A364A09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044CB8"/>
    <w:multiLevelType w:val="multilevel"/>
    <w:tmpl w:val="EA64878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506D3A80"/>
    <w:multiLevelType w:val="hybridMultilevel"/>
    <w:tmpl w:val="1EA4D69A"/>
    <w:lvl w:ilvl="0" w:tplc="E24E61C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4E509BD"/>
    <w:multiLevelType w:val="hybridMultilevel"/>
    <w:tmpl w:val="90C8DA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E470D4C"/>
    <w:multiLevelType w:val="hybridMultilevel"/>
    <w:tmpl w:val="B6D24734"/>
    <w:lvl w:ilvl="0" w:tplc="E6FABFF8">
      <w:start w:val="1"/>
      <w:numFmt w:val="decimal"/>
      <w:pStyle w:val="Reference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27856C7"/>
    <w:multiLevelType w:val="hybridMultilevel"/>
    <w:tmpl w:val="B8309F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F96CB4"/>
    <w:multiLevelType w:val="hybridMultilevel"/>
    <w:tmpl w:val="E570892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ED53643"/>
    <w:multiLevelType w:val="multilevel"/>
    <w:tmpl w:val="C600808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5"/>
  </w:num>
  <w:num w:numId="2">
    <w:abstractNumId w:val="2"/>
  </w:num>
  <w:num w:numId="3">
    <w:abstractNumId w:val="19"/>
  </w:num>
  <w:num w:numId="4">
    <w:abstractNumId w:val="1"/>
  </w:num>
  <w:num w:numId="5">
    <w:abstractNumId w:val="1"/>
  </w:num>
  <w:num w:numId="6">
    <w:abstractNumId w:val="6"/>
  </w:num>
  <w:num w:numId="7">
    <w:abstractNumId w:val="17"/>
  </w:num>
  <w:num w:numId="8">
    <w:abstractNumId w:val="9"/>
  </w:num>
  <w:num w:numId="9">
    <w:abstractNumId w:val="3"/>
  </w:num>
  <w:num w:numId="10">
    <w:abstractNumId w:val="3"/>
  </w:num>
  <w:num w:numId="11">
    <w:abstractNumId w:val="10"/>
  </w:num>
  <w:num w:numId="12">
    <w:abstractNumId w:val="6"/>
  </w:num>
  <w:num w:numId="13">
    <w:abstractNumId w:val="13"/>
  </w:num>
  <w:num w:numId="14">
    <w:abstractNumId w:val="15"/>
  </w:num>
  <w:num w:numId="15">
    <w:abstractNumId w:val="12"/>
  </w:num>
  <w:num w:numId="16">
    <w:abstractNumId w:val="7"/>
  </w:num>
  <w:num w:numId="17">
    <w:abstractNumId w:val="4"/>
  </w:num>
  <w:num w:numId="18">
    <w:abstractNumId w:val="11"/>
  </w:num>
  <w:num w:numId="19">
    <w:abstractNumId w:val="18"/>
  </w:num>
  <w:num w:numId="20">
    <w:abstractNumId w:val="8"/>
  </w:num>
  <w:num w:numId="21">
    <w:abstractNumId w:val="20"/>
  </w:num>
  <w:num w:numId="22">
    <w:abstractNumId w:val="0"/>
  </w:num>
  <w:num w:numId="23">
    <w:abstractNumId w:val="16"/>
  </w:num>
  <w:num w:numId="2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1471"/>
    <w:rsid w:val="00011FE4"/>
    <w:rsid w:val="000242C0"/>
    <w:rsid w:val="000463E6"/>
    <w:rsid w:val="00047981"/>
    <w:rsid w:val="0005043D"/>
    <w:rsid w:val="00082287"/>
    <w:rsid w:val="000B7232"/>
    <w:rsid w:val="000D7844"/>
    <w:rsid w:val="0010104E"/>
    <w:rsid w:val="001033A7"/>
    <w:rsid w:val="0011201B"/>
    <w:rsid w:val="00120E51"/>
    <w:rsid w:val="00124CDC"/>
    <w:rsid w:val="00133821"/>
    <w:rsid w:val="001369F9"/>
    <w:rsid w:val="00156BC2"/>
    <w:rsid w:val="001B1CF3"/>
    <w:rsid w:val="001B46F2"/>
    <w:rsid w:val="001C140E"/>
    <w:rsid w:val="00212BAF"/>
    <w:rsid w:val="002177F1"/>
    <w:rsid w:val="00230EE0"/>
    <w:rsid w:val="00251BDA"/>
    <w:rsid w:val="002550F2"/>
    <w:rsid w:val="00256C8F"/>
    <w:rsid w:val="00266977"/>
    <w:rsid w:val="002742A6"/>
    <w:rsid w:val="00275DD7"/>
    <w:rsid w:val="00276FAB"/>
    <w:rsid w:val="00277598"/>
    <w:rsid w:val="00285B14"/>
    <w:rsid w:val="0029445A"/>
    <w:rsid w:val="00296268"/>
    <w:rsid w:val="002A172B"/>
    <w:rsid w:val="002A4217"/>
    <w:rsid w:val="002B07F6"/>
    <w:rsid w:val="002C13FE"/>
    <w:rsid w:val="002C42DB"/>
    <w:rsid w:val="002D20F7"/>
    <w:rsid w:val="002D6CEE"/>
    <w:rsid w:val="002F007B"/>
    <w:rsid w:val="002F244E"/>
    <w:rsid w:val="002F4B31"/>
    <w:rsid w:val="002F6603"/>
    <w:rsid w:val="003050E0"/>
    <w:rsid w:val="003202B3"/>
    <w:rsid w:val="00320AD9"/>
    <w:rsid w:val="00321F6B"/>
    <w:rsid w:val="003234D9"/>
    <w:rsid w:val="00333A63"/>
    <w:rsid w:val="00344D8D"/>
    <w:rsid w:val="003473B3"/>
    <w:rsid w:val="003674BD"/>
    <w:rsid w:val="003907B2"/>
    <w:rsid w:val="003A51D9"/>
    <w:rsid w:val="003F746B"/>
    <w:rsid w:val="00420BEE"/>
    <w:rsid w:val="00434C8E"/>
    <w:rsid w:val="00436107"/>
    <w:rsid w:val="004365C3"/>
    <w:rsid w:val="00457AB9"/>
    <w:rsid w:val="00471336"/>
    <w:rsid w:val="00485DF0"/>
    <w:rsid w:val="00511CB6"/>
    <w:rsid w:val="00515811"/>
    <w:rsid w:val="005179FA"/>
    <w:rsid w:val="005246DC"/>
    <w:rsid w:val="0052691B"/>
    <w:rsid w:val="00533F54"/>
    <w:rsid w:val="00550D10"/>
    <w:rsid w:val="005648F1"/>
    <w:rsid w:val="005806C2"/>
    <w:rsid w:val="005A7D84"/>
    <w:rsid w:val="005B2EA2"/>
    <w:rsid w:val="00613735"/>
    <w:rsid w:val="00621F40"/>
    <w:rsid w:val="00622FA0"/>
    <w:rsid w:val="006250FA"/>
    <w:rsid w:val="006344A2"/>
    <w:rsid w:val="006427C9"/>
    <w:rsid w:val="006436B1"/>
    <w:rsid w:val="00644F08"/>
    <w:rsid w:val="0064682D"/>
    <w:rsid w:val="00665C18"/>
    <w:rsid w:val="006726BF"/>
    <w:rsid w:val="00672E73"/>
    <w:rsid w:val="00696929"/>
    <w:rsid w:val="006B0E43"/>
    <w:rsid w:val="006B3E5D"/>
    <w:rsid w:val="006C70FA"/>
    <w:rsid w:val="006E2070"/>
    <w:rsid w:val="006F2B69"/>
    <w:rsid w:val="006F3B63"/>
    <w:rsid w:val="00700C40"/>
    <w:rsid w:val="007206B5"/>
    <w:rsid w:val="00732B68"/>
    <w:rsid w:val="007512C1"/>
    <w:rsid w:val="00755800"/>
    <w:rsid w:val="0077353E"/>
    <w:rsid w:val="007918E2"/>
    <w:rsid w:val="007C4129"/>
    <w:rsid w:val="007D771E"/>
    <w:rsid w:val="007F2A1F"/>
    <w:rsid w:val="007F2CBB"/>
    <w:rsid w:val="00831FB0"/>
    <w:rsid w:val="00836F7D"/>
    <w:rsid w:val="00846A55"/>
    <w:rsid w:val="008514D7"/>
    <w:rsid w:val="00851DFF"/>
    <w:rsid w:val="00875485"/>
    <w:rsid w:val="00877B53"/>
    <w:rsid w:val="00893087"/>
    <w:rsid w:val="00894489"/>
    <w:rsid w:val="008945AA"/>
    <w:rsid w:val="00894B99"/>
    <w:rsid w:val="008A09CD"/>
    <w:rsid w:val="008C795A"/>
    <w:rsid w:val="008E2D7C"/>
    <w:rsid w:val="008F3EF0"/>
    <w:rsid w:val="009045B0"/>
    <w:rsid w:val="0090734F"/>
    <w:rsid w:val="0091160E"/>
    <w:rsid w:val="00912E83"/>
    <w:rsid w:val="00916D22"/>
    <w:rsid w:val="00920788"/>
    <w:rsid w:val="009275E2"/>
    <w:rsid w:val="00954A08"/>
    <w:rsid w:val="00963189"/>
    <w:rsid w:val="00983DDF"/>
    <w:rsid w:val="00990385"/>
    <w:rsid w:val="009B53F0"/>
    <w:rsid w:val="009D0B21"/>
    <w:rsid w:val="009D5242"/>
    <w:rsid w:val="009F7C5F"/>
    <w:rsid w:val="00A0781E"/>
    <w:rsid w:val="00A23B2E"/>
    <w:rsid w:val="00A3540E"/>
    <w:rsid w:val="00A47EA7"/>
    <w:rsid w:val="00A84D59"/>
    <w:rsid w:val="00AA2609"/>
    <w:rsid w:val="00AB3D4F"/>
    <w:rsid w:val="00AC7B17"/>
    <w:rsid w:val="00AD128F"/>
    <w:rsid w:val="00AD6BA6"/>
    <w:rsid w:val="00AD7D18"/>
    <w:rsid w:val="00AF2DE1"/>
    <w:rsid w:val="00AF5DE9"/>
    <w:rsid w:val="00AF7743"/>
    <w:rsid w:val="00B03DEE"/>
    <w:rsid w:val="00B03F3F"/>
    <w:rsid w:val="00B2567B"/>
    <w:rsid w:val="00B4376D"/>
    <w:rsid w:val="00B53137"/>
    <w:rsid w:val="00B535F3"/>
    <w:rsid w:val="00B9455D"/>
    <w:rsid w:val="00B96B46"/>
    <w:rsid w:val="00BA0B15"/>
    <w:rsid w:val="00BB2DDC"/>
    <w:rsid w:val="00C05091"/>
    <w:rsid w:val="00C16486"/>
    <w:rsid w:val="00C1732C"/>
    <w:rsid w:val="00C2632D"/>
    <w:rsid w:val="00C33A66"/>
    <w:rsid w:val="00C413A0"/>
    <w:rsid w:val="00C55CD6"/>
    <w:rsid w:val="00C60FE5"/>
    <w:rsid w:val="00C7078D"/>
    <w:rsid w:val="00C73443"/>
    <w:rsid w:val="00C76162"/>
    <w:rsid w:val="00C9100D"/>
    <w:rsid w:val="00CA0968"/>
    <w:rsid w:val="00CA635D"/>
    <w:rsid w:val="00CB2BA7"/>
    <w:rsid w:val="00CE4649"/>
    <w:rsid w:val="00D0554F"/>
    <w:rsid w:val="00D31F17"/>
    <w:rsid w:val="00D414D6"/>
    <w:rsid w:val="00D440B8"/>
    <w:rsid w:val="00D93855"/>
    <w:rsid w:val="00DA3ECB"/>
    <w:rsid w:val="00DC233B"/>
    <w:rsid w:val="00DF65A4"/>
    <w:rsid w:val="00E065E7"/>
    <w:rsid w:val="00E20B99"/>
    <w:rsid w:val="00E270B9"/>
    <w:rsid w:val="00E33EC7"/>
    <w:rsid w:val="00E43A00"/>
    <w:rsid w:val="00E61A9C"/>
    <w:rsid w:val="00E6336D"/>
    <w:rsid w:val="00E96C43"/>
    <w:rsid w:val="00EC1749"/>
    <w:rsid w:val="00ED0545"/>
    <w:rsid w:val="00ED1DD9"/>
    <w:rsid w:val="00EF2DF3"/>
    <w:rsid w:val="00EF6154"/>
    <w:rsid w:val="00F265B1"/>
    <w:rsid w:val="00F348B8"/>
    <w:rsid w:val="00F4350B"/>
    <w:rsid w:val="00F51471"/>
    <w:rsid w:val="00F64C2F"/>
    <w:rsid w:val="00F65DC6"/>
    <w:rsid w:val="00F70432"/>
    <w:rsid w:val="00F70E0E"/>
    <w:rsid w:val="00F72566"/>
    <w:rsid w:val="00FA2719"/>
    <w:rsid w:val="00FB37FD"/>
    <w:rsid w:val="00FD2979"/>
    <w:rsid w:val="00FE51BD"/>
    <w:rsid w:val="00FF104F"/>
    <w:rsid w:val="00FF52B2"/>
    <w:rsid w:val="00FF6176"/>
    <w:rsid w:val="01552F95"/>
    <w:rsid w:val="022773E3"/>
    <w:rsid w:val="04F2CDA0"/>
    <w:rsid w:val="05650370"/>
    <w:rsid w:val="06F4DCA9"/>
    <w:rsid w:val="0AFDEED8"/>
    <w:rsid w:val="0F3248E5"/>
    <w:rsid w:val="1191C617"/>
    <w:rsid w:val="11A715AD"/>
    <w:rsid w:val="14B67E4A"/>
    <w:rsid w:val="185CB97E"/>
    <w:rsid w:val="19AD91F0"/>
    <w:rsid w:val="1B909102"/>
    <w:rsid w:val="1C5CA695"/>
    <w:rsid w:val="1C88C8BB"/>
    <w:rsid w:val="1DADFD14"/>
    <w:rsid w:val="1FE22686"/>
    <w:rsid w:val="208C8641"/>
    <w:rsid w:val="22148604"/>
    <w:rsid w:val="27F3D14D"/>
    <w:rsid w:val="29D94034"/>
    <w:rsid w:val="2B2CA0FF"/>
    <w:rsid w:val="31B170F3"/>
    <w:rsid w:val="333B5E5C"/>
    <w:rsid w:val="34FC718A"/>
    <w:rsid w:val="36A3428F"/>
    <w:rsid w:val="3833ADA5"/>
    <w:rsid w:val="3A2E5290"/>
    <w:rsid w:val="3C0A90F1"/>
    <w:rsid w:val="3DC34855"/>
    <w:rsid w:val="3F040D6A"/>
    <w:rsid w:val="440E72E6"/>
    <w:rsid w:val="49D6F6AF"/>
    <w:rsid w:val="4B2EEB01"/>
    <w:rsid w:val="4BA1A8C0"/>
    <w:rsid w:val="4EDA7872"/>
    <w:rsid w:val="50FE3E73"/>
    <w:rsid w:val="5394A372"/>
    <w:rsid w:val="561A3CF2"/>
    <w:rsid w:val="592C177F"/>
    <w:rsid w:val="5C8BCE3E"/>
    <w:rsid w:val="5DE0D09F"/>
    <w:rsid w:val="635E3459"/>
    <w:rsid w:val="657B6D9A"/>
    <w:rsid w:val="66C9504A"/>
    <w:rsid w:val="67E2138B"/>
    <w:rsid w:val="69E15F12"/>
    <w:rsid w:val="6D4CE93B"/>
    <w:rsid w:val="7046EDA3"/>
    <w:rsid w:val="71A61942"/>
    <w:rsid w:val="72E0B752"/>
    <w:rsid w:val="75F8EAD3"/>
    <w:rsid w:val="76164115"/>
    <w:rsid w:val="76D0F031"/>
    <w:rsid w:val="7A6C5895"/>
    <w:rsid w:val="7B500EA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D094B00"/>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0E0E"/>
    <w:rPr>
      <w:sz w:val="24"/>
      <w:szCs w:val="22"/>
    </w:rPr>
  </w:style>
  <w:style w:type="paragraph" w:styleId="Heading1">
    <w:name w:val="heading 1"/>
    <w:basedOn w:val="Normal"/>
    <w:next w:val="Normal"/>
    <w:link w:val="Heading1Char"/>
    <w:qFormat/>
    <w:rsid w:val="00434C8E"/>
    <w:pPr>
      <w:keepNext/>
      <w:numPr>
        <w:numId w:val="9"/>
      </w:numPr>
      <w:spacing w:after="240"/>
      <w:ind w:left="360"/>
      <w:outlineLvl w:val="0"/>
    </w:pPr>
    <w:rPr>
      <w:rFonts w:eastAsia="Times New Roman"/>
      <w:b/>
      <w:bCs/>
      <w:caps/>
      <w:kern w:val="32"/>
      <w:sz w:val="28"/>
      <w:szCs w:val="28"/>
      <w:lang w:val="x-none" w:eastAsia="x-none"/>
    </w:rPr>
  </w:style>
  <w:style w:type="paragraph" w:styleId="Heading2">
    <w:name w:val="heading 2"/>
    <w:basedOn w:val="Normal"/>
    <w:next w:val="Normal"/>
    <w:link w:val="Heading2Char"/>
    <w:qFormat/>
    <w:rsid w:val="002A172B"/>
    <w:pPr>
      <w:keepNext/>
      <w:numPr>
        <w:ilvl w:val="1"/>
        <w:numId w:val="9"/>
      </w:numPr>
      <w:spacing w:before="240" w:after="240"/>
      <w:ind w:left="576" w:hanging="576"/>
      <w:outlineLvl w:val="1"/>
    </w:pPr>
    <w:rPr>
      <w:rFonts w:eastAsia="Times New Roman"/>
      <w:b/>
      <w:bCs/>
      <w:iCs/>
      <w:szCs w:val="28"/>
      <w:lang w:val="x-none" w:eastAsia="x-none"/>
    </w:rPr>
  </w:style>
  <w:style w:type="paragraph" w:styleId="Heading3">
    <w:name w:val="heading 3"/>
    <w:basedOn w:val="Normal"/>
    <w:next w:val="Normal"/>
    <w:link w:val="Heading3Char"/>
    <w:qFormat/>
    <w:rsid w:val="00B9455D"/>
    <w:pPr>
      <w:keepNext/>
      <w:numPr>
        <w:ilvl w:val="2"/>
        <w:numId w:val="9"/>
      </w:numPr>
      <w:spacing w:after="240"/>
      <w:ind w:left="720"/>
      <w:outlineLvl w:val="2"/>
    </w:pPr>
    <w:rPr>
      <w:rFonts w:eastAsia="Times New Roman"/>
      <w:bCs/>
      <w:i/>
      <w:szCs w:val="26"/>
      <w:lang w:val="x-none" w:eastAsia="x-none"/>
    </w:rPr>
  </w:style>
  <w:style w:type="paragraph" w:styleId="Heading4">
    <w:name w:val="heading 4"/>
    <w:basedOn w:val="Normal"/>
    <w:next w:val="Normal"/>
    <w:link w:val="Heading4Char"/>
    <w:uiPriority w:val="9"/>
    <w:qFormat/>
    <w:rsid w:val="00F70E0E"/>
    <w:pPr>
      <w:keepNext/>
      <w:spacing w:before="240" w:after="60"/>
      <w:outlineLvl w:val="3"/>
    </w:pPr>
    <w:rPr>
      <w:rFonts w:eastAsia="Times New Roman"/>
      <w:bCs/>
      <w:szCs w:val="28"/>
      <w:u w:val="single"/>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70E0E"/>
    <w:pPr>
      <w:tabs>
        <w:tab w:val="center" w:pos="4680"/>
        <w:tab w:val="right" w:pos="9360"/>
      </w:tabs>
    </w:pPr>
    <w:rPr>
      <w:lang w:val="x-none" w:eastAsia="x-none"/>
    </w:rPr>
  </w:style>
  <w:style w:type="character" w:customStyle="1" w:styleId="HeaderChar">
    <w:name w:val="Header Char"/>
    <w:link w:val="Header"/>
    <w:rsid w:val="00F51471"/>
    <w:rPr>
      <w:sz w:val="24"/>
      <w:szCs w:val="22"/>
    </w:rPr>
  </w:style>
  <w:style w:type="paragraph" w:styleId="Footer">
    <w:name w:val="footer"/>
    <w:basedOn w:val="Normal"/>
    <w:link w:val="FooterChar"/>
    <w:rsid w:val="00F70E0E"/>
    <w:pPr>
      <w:tabs>
        <w:tab w:val="center" w:pos="4680"/>
        <w:tab w:val="right" w:pos="9360"/>
      </w:tabs>
    </w:pPr>
    <w:rPr>
      <w:lang w:val="x-none" w:eastAsia="x-none"/>
    </w:rPr>
  </w:style>
  <w:style w:type="character" w:customStyle="1" w:styleId="FooterChar">
    <w:name w:val="Footer Char"/>
    <w:link w:val="Footer"/>
    <w:rsid w:val="00F51471"/>
    <w:rPr>
      <w:sz w:val="24"/>
      <w:szCs w:val="22"/>
    </w:rPr>
  </w:style>
  <w:style w:type="paragraph" w:styleId="BalloonText">
    <w:name w:val="Balloon Text"/>
    <w:basedOn w:val="Normal"/>
    <w:link w:val="BalloonTextChar"/>
    <w:uiPriority w:val="99"/>
    <w:semiHidden/>
    <w:unhideWhenUsed/>
    <w:rsid w:val="00F70E0E"/>
    <w:rPr>
      <w:rFonts w:ascii="Tahoma" w:hAnsi="Tahoma"/>
      <w:sz w:val="16"/>
      <w:szCs w:val="16"/>
      <w:lang w:val="x-none" w:eastAsia="x-none"/>
    </w:rPr>
  </w:style>
  <w:style w:type="character" w:customStyle="1" w:styleId="BalloonTextChar">
    <w:name w:val="Balloon Text Char"/>
    <w:link w:val="BalloonText"/>
    <w:uiPriority w:val="99"/>
    <w:semiHidden/>
    <w:rsid w:val="00F51471"/>
    <w:rPr>
      <w:rFonts w:ascii="Tahoma" w:hAnsi="Tahoma" w:cs="Tahoma"/>
      <w:sz w:val="16"/>
      <w:szCs w:val="16"/>
    </w:rPr>
  </w:style>
  <w:style w:type="paragraph" w:customStyle="1" w:styleId="MediumGrid1-Accent21">
    <w:name w:val="Medium Grid 1 - Accent 21"/>
    <w:basedOn w:val="Normal"/>
    <w:uiPriority w:val="34"/>
    <w:qFormat/>
    <w:rsid w:val="00F70E0E"/>
    <w:pPr>
      <w:ind w:left="720"/>
      <w:contextualSpacing/>
    </w:pPr>
  </w:style>
  <w:style w:type="paragraph" w:customStyle="1" w:styleId="BodyText">
    <w:name w:val="Body_Text"/>
    <w:basedOn w:val="Normal"/>
    <w:qFormat/>
    <w:rsid w:val="00B9455D"/>
    <w:pPr>
      <w:autoSpaceDE w:val="0"/>
      <w:autoSpaceDN w:val="0"/>
      <w:adjustRightInd w:val="0"/>
      <w:spacing w:after="240"/>
    </w:pPr>
    <w:rPr>
      <w:sz w:val="22"/>
      <w:szCs w:val="24"/>
    </w:rPr>
  </w:style>
  <w:style w:type="paragraph" w:customStyle="1" w:styleId="Bulletlist">
    <w:name w:val="Bullet list"/>
    <w:basedOn w:val="Normal"/>
    <w:qFormat/>
    <w:rsid w:val="00F70E0E"/>
    <w:pPr>
      <w:numPr>
        <w:numId w:val="5"/>
      </w:numPr>
      <w:autoSpaceDE w:val="0"/>
      <w:autoSpaceDN w:val="0"/>
      <w:adjustRightInd w:val="0"/>
      <w:spacing w:before="120" w:after="120"/>
    </w:pPr>
    <w:rPr>
      <w:szCs w:val="24"/>
    </w:rPr>
  </w:style>
  <w:style w:type="paragraph" w:customStyle="1" w:styleId="EQUATION">
    <w:name w:val="EQUATION"/>
    <w:basedOn w:val="Normal"/>
    <w:link w:val="EQUATIONChar"/>
    <w:qFormat/>
    <w:rsid w:val="00F70E0E"/>
    <w:pPr>
      <w:tabs>
        <w:tab w:val="center" w:pos="4680"/>
        <w:tab w:val="right" w:pos="9360"/>
      </w:tabs>
      <w:suppressAutoHyphens/>
      <w:spacing w:before="240" w:after="240"/>
      <w:jc w:val="both"/>
    </w:pPr>
    <w:rPr>
      <w:rFonts w:ascii="CG Times" w:hAnsi="CG Times"/>
      <w:spacing w:val="-2"/>
      <w:lang w:val="x-none" w:eastAsia="x-none"/>
    </w:rPr>
  </w:style>
  <w:style w:type="character" w:customStyle="1" w:styleId="Heading1Char">
    <w:name w:val="Heading 1 Char"/>
    <w:link w:val="Heading1"/>
    <w:rsid w:val="00434C8E"/>
    <w:rPr>
      <w:rFonts w:eastAsia="Times New Roman"/>
      <w:b/>
      <w:bCs/>
      <w:caps/>
      <w:kern w:val="32"/>
      <w:sz w:val="28"/>
      <w:szCs w:val="28"/>
    </w:rPr>
  </w:style>
  <w:style w:type="character" w:customStyle="1" w:styleId="Heading2Char">
    <w:name w:val="Heading 2 Char"/>
    <w:link w:val="Heading2"/>
    <w:rsid w:val="002A172B"/>
    <w:rPr>
      <w:rFonts w:eastAsia="Times New Roman"/>
      <w:b/>
      <w:bCs/>
      <w:iCs/>
      <w:sz w:val="24"/>
      <w:szCs w:val="28"/>
    </w:rPr>
  </w:style>
  <w:style w:type="character" w:customStyle="1" w:styleId="Heading3Char">
    <w:name w:val="Heading 3 Char"/>
    <w:link w:val="Heading3"/>
    <w:rsid w:val="00B9455D"/>
    <w:rPr>
      <w:rFonts w:eastAsia="Times New Roman"/>
      <w:bCs/>
      <w:i/>
      <w:sz w:val="24"/>
      <w:szCs w:val="26"/>
    </w:rPr>
  </w:style>
  <w:style w:type="paragraph" w:customStyle="1" w:styleId="MediumShading1-Accent11">
    <w:name w:val="Medium Shading 1 - Accent 11"/>
    <w:uiPriority w:val="1"/>
    <w:qFormat/>
    <w:rsid w:val="00F70E0E"/>
    <w:rPr>
      <w:sz w:val="24"/>
      <w:szCs w:val="22"/>
    </w:rPr>
  </w:style>
  <w:style w:type="character" w:customStyle="1" w:styleId="LightGrid-Accent11">
    <w:name w:val="Light Grid - Accent 11"/>
    <w:uiPriority w:val="99"/>
    <w:semiHidden/>
    <w:rsid w:val="00F70E0E"/>
    <w:rPr>
      <w:color w:val="808080"/>
    </w:rPr>
  </w:style>
  <w:style w:type="character" w:customStyle="1" w:styleId="Heading4Char">
    <w:name w:val="Heading 4 Char"/>
    <w:link w:val="Heading4"/>
    <w:uiPriority w:val="9"/>
    <w:semiHidden/>
    <w:rsid w:val="00F70E0E"/>
    <w:rPr>
      <w:rFonts w:eastAsia="Times New Roman" w:cs="Times New Roman"/>
      <w:bCs/>
      <w:sz w:val="24"/>
      <w:szCs w:val="28"/>
      <w:u w:val="single"/>
    </w:rPr>
  </w:style>
  <w:style w:type="paragraph" w:customStyle="1" w:styleId="FIGCAP1line">
    <w:name w:val="FIGCAP 1 line"/>
    <w:basedOn w:val="Normal"/>
    <w:rsid w:val="00B9455D"/>
    <w:pPr>
      <w:spacing w:before="120" w:after="240"/>
      <w:jc w:val="center"/>
    </w:pPr>
    <w:rPr>
      <w:rFonts w:eastAsia="Times"/>
      <w:b/>
      <w:sz w:val="22"/>
    </w:rPr>
  </w:style>
  <w:style w:type="paragraph" w:customStyle="1" w:styleId="FIGCAP2line">
    <w:name w:val="FIGCAP 2 line"/>
    <w:basedOn w:val="FIGCAP1line"/>
    <w:rsid w:val="00B9455D"/>
    <w:pPr>
      <w:tabs>
        <w:tab w:val="left" w:pos="720"/>
      </w:tabs>
      <w:ind w:left="720" w:hanging="720"/>
      <w:jc w:val="left"/>
    </w:pPr>
  </w:style>
  <w:style w:type="paragraph" w:customStyle="1" w:styleId="TableCap">
    <w:name w:val="Table Cap"/>
    <w:basedOn w:val="Normal"/>
    <w:rsid w:val="007F2CBB"/>
    <w:pPr>
      <w:keepNext/>
      <w:keepLines/>
      <w:spacing w:after="120"/>
      <w:jc w:val="center"/>
    </w:pPr>
    <w:rPr>
      <w:rFonts w:ascii="Times New Roman Bold" w:hAnsi="Times New Roman Bold"/>
      <w:b/>
      <w:sz w:val="22"/>
    </w:rPr>
  </w:style>
  <w:style w:type="paragraph" w:customStyle="1" w:styleId="TableFootnote">
    <w:name w:val="Table Footnote"/>
    <w:basedOn w:val="Normal"/>
    <w:qFormat/>
    <w:rsid w:val="00F70E0E"/>
    <w:pPr>
      <w:ind w:left="58" w:hanging="58"/>
      <w:jc w:val="both"/>
    </w:pPr>
    <w:rPr>
      <w:sz w:val="18"/>
      <w:szCs w:val="18"/>
    </w:rPr>
  </w:style>
  <w:style w:type="paragraph" w:customStyle="1" w:styleId="TableColumnHeading">
    <w:name w:val="Table Column Heading"/>
    <w:basedOn w:val="Normal"/>
    <w:qFormat/>
    <w:rsid w:val="007F2CBB"/>
    <w:pPr>
      <w:keepNext/>
      <w:suppressAutoHyphens/>
      <w:spacing w:before="60" w:after="60"/>
      <w:jc w:val="center"/>
    </w:pPr>
    <w:rPr>
      <w:rFonts w:ascii="Times New Roman Bold" w:hAnsi="Times New Roman Bold"/>
      <w:b/>
      <w:sz w:val="22"/>
    </w:rPr>
  </w:style>
  <w:style w:type="character" w:customStyle="1" w:styleId="WHERElist">
    <w:name w:val="WHERE list"/>
    <w:basedOn w:val="DefaultParagraphFont"/>
    <w:rsid w:val="00F70E0E"/>
  </w:style>
  <w:style w:type="table" w:styleId="TableGrid">
    <w:name w:val="Table Grid"/>
    <w:basedOn w:val="TableNormal"/>
    <w:uiPriority w:val="59"/>
    <w:rsid w:val="00F70E0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abletext">
    <w:name w:val="Table text"/>
    <w:basedOn w:val="Normal"/>
    <w:qFormat/>
    <w:rsid w:val="00F70E0E"/>
    <w:rPr>
      <w:sz w:val="22"/>
      <w:szCs w:val="20"/>
    </w:rPr>
  </w:style>
  <w:style w:type="paragraph" w:customStyle="1" w:styleId="Numberedlist">
    <w:name w:val="Numbered list"/>
    <w:basedOn w:val="Normal"/>
    <w:qFormat/>
    <w:rsid w:val="00E43A00"/>
    <w:pPr>
      <w:numPr>
        <w:numId w:val="16"/>
      </w:numPr>
    </w:pPr>
  </w:style>
  <w:style w:type="paragraph" w:customStyle="1" w:styleId="Tablefootnote0">
    <w:name w:val="Table footnote"/>
    <w:basedOn w:val="Tabletext"/>
    <w:qFormat/>
    <w:rsid w:val="007F2CBB"/>
    <w:pPr>
      <w:spacing w:before="40"/>
      <w:ind w:left="72" w:hanging="72"/>
    </w:pPr>
  </w:style>
  <w:style w:type="paragraph" w:customStyle="1" w:styleId="MTDisplayEquation">
    <w:name w:val="MTDisplayEquation"/>
    <w:basedOn w:val="EQUATION"/>
    <w:next w:val="Normal"/>
    <w:link w:val="MTDisplayEquationChar"/>
    <w:rsid w:val="00AF5DE9"/>
  </w:style>
  <w:style w:type="character" w:customStyle="1" w:styleId="EQUATIONChar">
    <w:name w:val="EQUATION Char"/>
    <w:link w:val="EQUATION"/>
    <w:rsid w:val="00AF5DE9"/>
    <w:rPr>
      <w:rFonts w:ascii="CG Times" w:hAnsi="CG Times"/>
      <w:spacing w:val="-2"/>
      <w:sz w:val="24"/>
      <w:szCs w:val="22"/>
    </w:rPr>
  </w:style>
  <w:style w:type="character" w:customStyle="1" w:styleId="MTDisplayEquationChar">
    <w:name w:val="MTDisplayEquation Char"/>
    <w:basedOn w:val="EQUATIONChar"/>
    <w:link w:val="MTDisplayEquation"/>
    <w:rsid w:val="00AF5DE9"/>
    <w:rPr>
      <w:rFonts w:ascii="CG Times" w:hAnsi="CG Times"/>
      <w:spacing w:val="-2"/>
      <w:sz w:val="24"/>
      <w:szCs w:val="22"/>
    </w:rPr>
  </w:style>
  <w:style w:type="paragraph" w:customStyle="1" w:styleId="References">
    <w:name w:val="References"/>
    <w:basedOn w:val="BodyText"/>
    <w:qFormat/>
    <w:rsid w:val="00836F7D"/>
    <w:pPr>
      <w:numPr>
        <w:numId w:val="7"/>
      </w:numPr>
    </w:pPr>
  </w:style>
  <w:style w:type="paragraph" w:customStyle="1" w:styleId="FIGUREposition">
    <w:name w:val="FIGURE position"/>
    <w:basedOn w:val="Normal"/>
    <w:qFormat/>
    <w:rsid w:val="00836F7D"/>
    <w:pPr>
      <w:keepNext/>
      <w:jc w:val="center"/>
    </w:pPr>
  </w:style>
  <w:style w:type="paragraph" w:styleId="NormalWeb">
    <w:name w:val="Normal (Web)"/>
    <w:basedOn w:val="Normal"/>
    <w:uiPriority w:val="99"/>
    <w:semiHidden/>
    <w:unhideWhenUsed/>
    <w:rsid w:val="0010104E"/>
    <w:pPr>
      <w:spacing w:before="100" w:beforeAutospacing="1" w:after="100" w:afterAutospacing="1"/>
    </w:pPr>
    <w:rPr>
      <w:rFonts w:eastAsia="Times New Roman"/>
      <w:szCs w:val="24"/>
    </w:rPr>
  </w:style>
  <w:style w:type="paragraph" w:styleId="CommentText">
    <w:name w:val="annotation text"/>
    <w:basedOn w:val="Normal"/>
    <w:link w:val="CommentTextChar"/>
    <w:uiPriority w:val="99"/>
    <w:unhideWhenUsed/>
    <w:rsid w:val="005B2EA2"/>
    <w:rPr>
      <w:sz w:val="20"/>
      <w:szCs w:val="20"/>
    </w:rPr>
  </w:style>
  <w:style w:type="character" w:customStyle="1" w:styleId="CommentTextChar">
    <w:name w:val="Comment Text Char"/>
    <w:basedOn w:val="DefaultParagraphFont"/>
    <w:link w:val="CommentText"/>
    <w:uiPriority w:val="99"/>
    <w:rsid w:val="005B2EA2"/>
  </w:style>
  <w:style w:type="paragraph" w:customStyle="1" w:styleId="references0">
    <w:name w:val="references"/>
    <w:basedOn w:val="BodyText0"/>
    <w:rsid w:val="009275E2"/>
    <w:pPr>
      <w:spacing w:after="0"/>
      <w:ind w:firstLine="360"/>
    </w:pPr>
    <w:rPr>
      <w:rFonts w:eastAsia="Times New Roman"/>
      <w:snapToGrid w:val="0"/>
      <w:sz w:val="22"/>
      <w:szCs w:val="20"/>
    </w:rPr>
  </w:style>
  <w:style w:type="paragraph" w:styleId="BodyText0">
    <w:name w:val="Body Text"/>
    <w:basedOn w:val="Normal"/>
    <w:link w:val="BodyTextChar"/>
    <w:uiPriority w:val="99"/>
    <w:semiHidden/>
    <w:unhideWhenUsed/>
    <w:rsid w:val="009275E2"/>
    <w:pPr>
      <w:spacing w:after="120"/>
    </w:pPr>
    <w:rPr>
      <w:lang w:val="x-none" w:eastAsia="x-none"/>
    </w:rPr>
  </w:style>
  <w:style w:type="character" w:customStyle="1" w:styleId="BodyTextChar">
    <w:name w:val="Body Text Char"/>
    <w:link w:val="BodyText0"/>
    <w:uiPriority w:val="99"/>
    <w:semiHidden/>
    <w:rsid w:val="009275E2"/>
    <w:rPr>
      <w:sz w:val="24"/>
      <w:szCs w:val="22"/>
    </w:rPr>
  </w:style>
  <w:style w:type="character" w:styleId="Hyperlink">
    <w:name w:val="Hyperlink"/>
    <w:uiPriority w:val="99"/>
    <w:unhideWhenUsed/>
    <w:rsid w:val="00C413A0"/>
    <w:rPr>
      <w:color w:val="0000FF"/>
      <w:u w:val="single"/>
    </w:rPr>
  </w:style>
  <w:style w:type="character" w:styleId="CommentReference">
    <w:name w:val="annotation reference"/>
    <w:uiPriority w:val="99"/>
    <w:semiHidden/>
    <w:unhideWhenUsed/>
    <w:rsid w:val="00082287"/>
    <w:rPr>
      <w:sz w:val="16"/>
      <w:szCs w:val="16"/>
    </w:rPr>
  </w:style>
  <w:style w:type="paragraph" w:styleId="CommentSubject">
    <w:name w:val="annotation subject"/>
    <w:basedOn w:val="CommentText"/>
    <w:next w:val="CommentText"/>
    <w:link w:val="CommentSubjectChar"/>
    <w:uiPriority w:val="99"/>
    <w:semiHidden/>
    <w:unhideWhenUsed/>
    <w:rsid w:val="00082287"/>
    <w:rPr>
      <w:b/>
      <w:bCs/>
      <w:lang w:val="x-none" w:eastAsia="x-none"/>
    </w:rPr>
  </w:style>
  <w:style w:type="character" w:customStyle="1" w:styleId="CommentSubjectChar">
    <w:name w:val="Comment Subject Char"/>
    <w:link w:val="CommentSubject"/>
    <w:uiPriority w:val="99"/>
    <w:semiHidden/>
    <w:rsid w:val="00082287"/>
    <w:rPr>
      <w:b/>
      <w:bCs/>
    </w:rPr>
  </w:style>
  <w:style w:type="paragraph" w:customStyle="1" w:styleId="MediumList2-Accent21">
    <w:name w:val="Medium List 2 - Accent 21"/>
    <w:hidden/>
    <w:uiPriority w:val="99"/>
    <w:semiHidden/>
    <w:rsid w:val="00082287"/>
    <w:rPr>
      <w:sz w:val="24"/>
      <w:szCs w:val="22"/>
    </w:rPr>
  </w:style>
  <w:style w:type="paragraph" w:customStyle="1" w:styleId="Default">
    <w:name w:val="Default"/>
    <w:rsid w:val="00EC1749"/>
    <w:pPr>
      <w:pBdr>
        <w:top w:val="nil"/>
        <w:left w:val="nil"/>
        <w:bottom w:val="nil"/>
        <w:right w:val="nil"/>
        <w:between w:val="nil"/>
        <w:bar w:val="nil"/>
      </w:pBdr>
    </w:pPr>
    <w:rPr>
      <w:rFonts w:ascii="Helvetica Neue" w:eastAsia="Helvetica Neue" w:hAnsi="Helvetica Neue" w:cs="Helvetica Neue"/>
      <w:color w:val="000000"/>
      <w:sz w:val="22"/>
      <w:szCs w:val="22"/>
      <w:u w:color="000000"/>
      <w:bdr w:val="nil"/>
    </w:rPr>
  </w:style>
  <w:style w:type="character" w:customStyle="1" w:styleId="None">
    <w:name w:val="None"/>
    <w:rsid w:val="00EC1749"/>
  </w:style>
  <w:style w:type="character" w:styleId="FollowedHyperlink">
    <w:name w:val="FollowedHyperlink"/>
    <w:basedOn w:val="DefaultParagraphFont"/>
    <w:uiPriority w:val="99"/>
    <w:semiHidden/>
    <w:unhideWhenUsed/>
    <w:rsid w:val="0029626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0101065">
      <w:bodyDiv w:val="1"/>
      <w:marLeft w:val="0"/>
      <w:marRight w:val="0"/>
      <w:marTop w:val="0"/>
      <w:marBottom w:val="0"/>
      <w:divBdr>
        <w:top w:val="none" w:sz="0" w:space="0" w:color="auto"/>
        <w:left w:val="none" w:sz="0" w:space="0" w:color="auto"/>
        <w:bottom w:val="none" w:sz="0" w:space="0" w:color="auto"/>
        <w:right w:val="none" w:sz="0" w:space="0" w:color="auto"/>
      </w:divBdr>
    </w:div>
    <w:div w:id="9773430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www.olcf.ornl.gov/for-users/olcf-policy-guide/" TargetMode="External"/><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alcf.anl.gov/user-guides/data-policy"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D58225-1D37-438C-8B7B-7DEDAA190F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252</Words>
  <Characters>7138</Characters>
  <Application>Microsoft Office Word</Application>
  <DocSecurity>0</DocSecurity>
  <Lines>59</Lines>
  <Paragraphs>16</Paragraphs>
  <ScaleCrop>false</ScaleCrop>
  <Company/>
  <LinksUpToDate>false</LinksUpToDate>
  <CharactersWithSpaces>83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9-09-20T12:20:00Z</dcterms:created>
  <dcterms:modified xsi:type="dcterms:W3CDTF">2019-09-20T12:20:00Z</dcterms:modified>
</cp:coreProperties>
</file>